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6"/>
  </p:notesMasterIdLst>
  <p:sldIdLst>
    <p:sldId id="256" r:id="rId5"/>
    <p:sldId id="262" r:id="rId6"/>
    <p:sldId id="264" r:id="rId7"/>
    <p:sldId id="278" r:id="rId8"/>
    <p:sldId id="279" r:id="rId9"/>
    <p:sldId id="266" r:id="rId10"/>
    <p:sldId id="268" r:id="rId11"/>
    <p:sldId id="259" r:id="rId12"/>
    <p:sldId id="260" r:id="rId13"/>
    <p:sldId id="261" r:id="rId14"/>
    <p:sldId id="275" r:id="rId15"/>
  </p:sldIdLst>
  <p:sldSz cx="12192000" cy="6858000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gs" Target="tags/tag1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D999405D-9D30-4CCD-BA1A-90F244D0EDFC}"/>
    <pc:docChg chg="custSel modSld">
      <pc:chgData name="Danny Young" userId="cb0f4ce2-eb4f-479e-8e8f-3beb257e632f" providerId="ADAL" clId="{D999405D-9D30-4CCD-BA1A-90F244D0EDFC}" dt="2024-06-01T04:43:51.542" v="10"/>
      <pc:docMkLst>
        <pc:docMk/>
      </pc:docMkLst>
      <pc:sldChg chg="replTag">
        <pc:chgData name="Danny Young" userId="cb0f4ce2-eb4f-479e-8e8f-3beb257e632f" providerId="ADAL" clId="{D999405D-9D30-4CCD-BA1A-90F244D0EDFC}" dt="2024-06-01T04:43:51.538" v="0"/>
        <pc:sldMkLst>
          <pc:docMk/>
          <pc:sldMk cId="3877206039" sldId="256"/>
        </pc:sldMkLst>
      </pc:sldChg>
      <pc:sldChg chg="replTag">
        <pc:chgData name="Danny Young" userId="cb0f4ce2-eb4f-479e-8e8f-3beb257e632f" providerId="ADAL" clId="{D999405D-9D30-4CCD-BA1A-90F244D0EDFC}" dt="2024-06-01T04:43:51.540" v="7"/>
        <pc:sldMkLst>
          <pc:docMk/>
          <pc:sldMk cId="3981135802" sldId="259"/>
        </pc:sldMkLst>
      </pc:sldChg>
      <pc:sldChg chg="replTag">
        <pc:chgData name="Danny Young" userId="cb0f4ce2-eb4f-479e-8e8f-3beb257e632f" providerId="ADAL" clId="{D999405D-9D30-4CCD-BA1A-90F244D0EDFC}" dt="2024-06-01T04:43:51.540" v="8"/>
        <pc:sldMkLst>
          <pc:docMk/>
          <pc:sldMk cId="3492350423" sldId="260"/>
        </pc:sldMkLst>
      </pc:sldChg>
      <pc:sldChg chg="replTag">
        <pc:chgData name="Danny Young" userId="cb0f4ce2-eb4f-479e-8e8f-3beb257e632f" providerId="ADAL" clId="{D999405D-9D30-4CCD-BA1A-90F244D0EDFC}" dt="2024-06-01T04:43:51.540" v="9"/>
        <pc:sldMkLst>
          <pc:docMk/>
          <pc:sldMk cId="3258572862" sldId="261"/>
        </pc:sldMkLst>
      </pc:sldChg>
      <pc:sldChg chg="replTag">
        <pc:chgData name="Danny Young" userId="cb0f4ce2-eb4f-479e-8e8f-3beb257e632f" providerId="ADAL" clId="{D999405D-9D30-4CCD-BA1A-90F244D0EDFC}" dt="2024-06-01T04:43:51.538" v="1"/>
        <pc:sldMkLst>
          <pc:docMk/>
          <pc:sldMk cId="521361815" sldId="262"/>
        </pc:sldMkLst>
      </pc:sldChg>
      <pc:sldChg chg="replTag">
        <pc:chgData name="Danny Young" userId="cb0f4ce2-eb4f-479e-8e8f-3beb257e632f" providerId="ADAL" clId="{D999405D-9D30-4CCD-BA1A-90F244D0EDFC}" dt="2024-06-01T04:43:51.538" v="2"/>
        <pc:sldMkLst>
          <pc:docMk/>
          <pc:sldMk cId="3535706470" sldId="264"/>
        </pc:sldMkLst>
      </pc:sldChg>
      <pc:sldChg chg="replTag">
        <pc:chgData name="Danny Young" userId="cb0f4ce2-eb4f-479e-8e8f-3beb257e632f" providerId="ADAL" clId="{D999405D-9D30-4CCD-BA1A-90F244D0EDFC}" dt="2024-06-01T04:43:51.540" v="5"/>
        <pc:sldMkLst>
          <pc:docMk/>
          <pc:sldMk cId="857243947" sldId="266"/>
        </pc:sldMkLst>
      </pc:sldChg>
      <pc:sldChg chg="replTag">
        <pc:chgData name="Danny Young" userId="cb0f4ce2-eb4f-479e-8e8f-3beb257e632f" providerId="ADAL" clId="{D999405D-9D30-4CCD-BA1A-90F244D0EDFC}" dt="2024-06-01T04:43:51.540" v="6"/>
        <pc:sldMkLst>
          <pc:docMk/>
          <pc:sldMk cId="940547198" sldId="268"/>
        </pc:sldMkLst>
      </pc:sldChg>
      <pc:sldChg chg="replTag">
        <pc:chgData name="Danny Young" userId="cb0f4ce2-eb4f-479e-8e8f-3beb257e632f" providerId="ADAL" clId="{D999405D-9D30-4CCD-BA1A-90F244D0EDFC}" dt="2024-06-01T04:43:51.542" v="10"/>
        <pc:sldMkLst>
          <pc:docMk/>
          <pc:sldMk cId="1390309404" sldId="275"/>
        </pc:sldMkLst>
      </pc:sldChg>
      <pc:sldChg chg="replTag">
        <pc:chgData name="Danny Young" userId="cb0f4ce2-eb4f-479e-8e8f-3beb257e632f" providerId="ADAL" clId="{D999405D-9D30-4CCD-BA1A-90F244D0EDFC}" dt="2024-06-01T04:43:51.538" v="3"/>
        <pc:sldMkLst>
          <pc:docMk/>
          <pc:sldMk cId="4019122432" sldId="278"/>
        </pc:sldMkLst>
      </pc:sldChg>
      <pc:sldChg chg="replTag">
        <pc:chgData name="Danny Young" userId="cb0f4ce2-eb4f-479e-8e8f-3beb257e632f" providerId="ADAL" clId="{D999405D-9D30-4CCD-BA1A-90F244D0EDFC}" dt="2024-06-01T04:43:51.538" v="4"/>
        <pc:sldMkLst>
          <pc:docMk/>
          <pc:sldMk cId="3598439998" sldId="279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BBBF76-30D1-408F-B6DC-ABBE05FBF175}" type="datetimeFigureOut">
              <a:rPr lang="en-CA" smtClean="0"/>
              <a:pPr/>
              <a:t>2024-05-3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9D7F8B-DEC4-441E-A2A2-04153E2465F4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19788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68061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316065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82145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79870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A9374A-F180-4133-97C4-03D5590A9378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41847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87072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77750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42279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72819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14602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58020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4-05-31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4-05-3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4-05-3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4-05-31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4-05-3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4-05-3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4-05-31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4-05-31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4-05-3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4-05-31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4-05-31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4-05-3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30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27.wmf"/><Relationship Id="rId4" Type="http://schemas.openxmlformats.org/officeDocument/2006/relationships/image" Target="../media/image124.png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38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38.wmf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36.wmf"/><Relationship Id="rId25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1" Type="http://schemas.openxmlformats.org/officeDocument/2006/relationships/tags" Target="../tags/tag12.x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33.wmf"/><Relationship Id="rId24" Type="http://schemas.openxmlformats.org/officeDocument/2006/relationships/oleObject" Target="../embeddings/oleObject141.bin"/><Relationship Id="rId5" Type="http://schemas.openxmlformats.org/officeDocument/2006/relationships/image" Target="../media/image130.wmf"/><Relationship Id="rId15" Type="http://schemas.openxmlformats.org/officeDocument/2006/relationships/image" Target="../media/image135.wmf"/><Relationship Id="rId23" Type="http://schemas.openxmlformats.org/officeDocument/2006/relationships/image" Target="../media/image139.w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37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40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9.wmf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41" Type="http://schemas.openxmlformats.org/officeDocument/2006/relationships/image" Target="../media/image20.wmf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19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8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9" Type="http://schemas.openxmlformats.org/officeDocument/2006/relationships/image" Target="../media/image39.wmf"/><Relationship Id="rId21" Type="http://schemas.openxmlformats.org/officeDocument/2006/relationships/image" Target="../media/image30.wmf"/><Relationship Id="rId34" Type="http://schemas.openxmlformats.org/officeDocument/2006/relationships/oleObject" Target="../embeddings/oleObject36.bin"/><Relationship Id="rId42" Type="http://schemas.openxmlformats.org/officeDocument/2006/relationships/oleObject" Target="../embeddings/oleObject40.bin"/><Relationship Id="rId47" Type="http://schemas.openxmlformats.org/officeDocument/2006/relationships/image" Target="../media/image43.wmf"/><Relationship Id="rId50" Type="http://schemas.openxmlformats.org/officeDocument/2006/relationships/oleObject" Target="../embeddings/oleObject44.bin"/><Relationship Id="rId55" Type="http://schemas.openxmlformats.org/officeDocument/2006/relationships/image" Target="../media/image47.wm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9" Type="http://schemas.openxmlformats.org/officeDocument/2006/relationships/image" Target="../media/image34.wmf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5.bin"/><Relationship Id="rId37" Type="http://schemas.openxmlformats.org/officeDocument/2006/relationships/image" Target="../media/image38.wmf"/><Relationship Id="rId40" Type="http://schemas.openxmlformats.org/officeDocument/2006/relationships/oleObject" Target="../embeddings/oleObject39.bin"/><Relationship Id="rId45" Type="http://schemas.openxmlformats.org/officeDocument/2006/relationships/image" Target="../media/image42.wmf"/><Relationship Id="rId53" Type="http://schemas.openxmlformats.org/officeDocument/2006/relationships/image" Target="../media/image46.wmf"/><Relationship Id="rId58" Type="http://schemas.openxmlformats.org/officeDocument/2006/relationships/oleObject" Target="../embeddings/oleObject48.bin"/><Relationship Id="rId5" Type="http://schemas.openxmlformats.org/officeDocument/2006/relationships/image" Target="../media/image22.wmf"/><Relationship Id="rId61" Type="http://schemas.openxmlformats.org/officeDocument/2006/relationships/image" Target="../media/image50.wmf"/><Relationship Id="rId19" Type="http://schemas.openxmlformats.org/officeDocument/2006/relationships/image" Target="../media/image29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34.bin"/><Relationship Id="rId35" Type="http://schemas.openxmlformats.org/officeDocument/2006/relationships/image" Target="../media/image37.wmf"/><Relationship Id="rId43" Type="http://schemas.openxmlformats.org/officeDocument/2006/relationships/image" Target="../media/image41.wmf"/><Relationship Id="rId48" Type="http://schemas.openxmlformats.org/officeDocument/2006/relationships/oleObject" Target="../embeddings/oleObject43.bin"/><Relationship Id="rId56" Type="http://schemas.openxmlformats.org/officeDocument/2006/relationships/oleObject" Target="../embeddings/oleObject47.bin"/><Relationship Id="rId8" Type="http://schemas.openxmlformats.org/officeDocument/2006/relationships/oleObject" Target="../embeddings/oleObject23.bin"/><Relationship Id="rId51" Type="http://schemas.openxmlformats.org/officeDocument/2006/relationships/image" Target="../media/image45.wmf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33" Type="http://schemas.openxmlformats.org/officeDocument/2006/relationships/image" Target="../media/image36.wmf"/><Relationship Id="rId38" Type="http://schemas.openxmlformats.org/officeDocument/2006/relationships/oleObject" Target="../embeddings/oleObject38.bin"/><Relationship Id="rId46" Type="http://schemas.openxmlformats.org/officeDocument/2006/relationships/oleObject" Target="../embeddings/oleObject42.bin"/><Relationship Id="rId59" Type="http://schemas.openxmlformats.org/officeDocument/2006/relationships/image" Target="../media/image49.wmf"/><Relationship Id="rId20" Type="http://schemas.openxmlformats.org/officeDocument/2006/relationships/oleObject" Target="../embeddings/oleObject29.bin"/><Relationship Id="rId41" Type="http://schemas.openxmlformats.org/officeDocument/2006/relationships/image" Target="../media/image40.wmf"/><Relationship Id="rId54" Type="http://schemas.openxmlformats.org/officeDocument/2006/relationships/oleObject" Target="../embeddings/oleObject46.bin"/><Relationship Id="rId1" Type="http://schemas.openxmlformats.org/officeDocument/2006/relationships/tags" Target="../tags/tag4.xml"/><Relationship Id="rId6" Type="http://schemas.openxmlformats.org/officeDocument/2006/relationships/oleObject" Target="../embeddings/oleObject22.bin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33.bin"/><Relationship Id="rId36" Type="http://schemas.openxmlformats.org/officeDocument/2006/relationships/oleObject" Target="../embeddings/oleObject37.bin"/><Relationship Id="rId49" Type="http://schemas.openxmlformats.org/officeDocument/2006/relationships/image" Target="../media/image44.wmf"/><Relationship Id="rId57" Type="http://schemas.openxmlformats.org/officeDocument/2006/relationships/image" Target="../media/image48.wmf"/><Relationship Id="rId10" Type="http://schemas.openxmlformats.org/officeDocument/2006/relationships/oleObject" Target="../embeddings/oleObject24.bin"/><Relationship Id="rId31" Type="http://schemas.openxmlformats.org/officeDocument/2006/relationships/image" Target="../media/image35.wmf"/><Relationship Id="rId44" Type="http://schemas.openxmlformats.org/officeDocument/2006/relationships/oleObject" Target="../embeddings/oleObject41.bin"/><Relationship Id="rId52" Type="http://schemas.openxmlformats.org/officeDocument/2006/relationships/oleObject" Target="../embeddings/oleObject45.bin"/><Relationship Id="rId60" Type="http://schemas.openxmlformats.org/officeDocument/2006/relationships/oleObject" Target="../embeddings/oleObject49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tags" Target="../tags/tag7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71.bin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wmf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4.bin"/><Relationship Id="rId39" Type="http://schemas.openxmlformats.org/officeDocument/2006/relationships/oleObject" Target="../embeddings/oleObject91.bin"/><Relationship Id="rId21" Type="http://schemas.openxmlformats.org/officeDocument/2006/relationships/image" Target="../media/image81.wmf"/><Relationship Id="rId34" Type="http://schemas.openxmlformats.org/officeDocument/2006/relationships/oleObject" Target="../embeddings/oleObject88.bin"/><Relationship Id="rId42" Type="http://schemas.openxmlformats.org/officeDocument/2006/relationships/image" Target="../media/image91.wmf"/><Relationship Id="rId47" Type="http://schemas.openxmlformats.org/officeDocument/2006/relationships/oleObject" Target="../embeddings/oleObject95.bin"/><Relationship Id="rId50" Type="http://schemas.openxmlformats.org/officeDocument/2006/relationships/image" Target="../media/image95.wmf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9.bin"/><Relationship Id="rId29" Type="http://schemas.openxmlformats.org/officeDocument/2006/relationships/image" Target="../media/image85.wmf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83.bin"/><Relationship Id="rId32" Type="http://schemas.openxmlformats.org/officeDocument/2006/relationships/oleObject" Target="../embeddings/oleObject87.bin"/><Relationship Id="rId37" Type="http://schemas.openxmlformats.org/officeDocument/2006/relationships/image" Target="../media/image89.wmf"/><Relationship Id="rId40" Type="http://schemas.openxmlformats.org/officeDocument/2006/relationships/image" Target="../media/image90.wmf"/><Relationship Id="rId45" Type="http://schemas.openxmlformats.org/officeDocument/2006/relationships/oleObject" Target="../embeddings/oleObject94.bin"/><Relationship Id="rId53" Type="http://schemas.openxmlformats.org/officeDocument/2006/relationships/oleObject" Target="../embeddings/oleObject98.bin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80.wmf"/><Relationship Id="rId31" Type="http://schemas.openxmlformats.org/officeDocument/2006/relationships/image" Target="../media/image86.wmf"/><Relationship Id="rId44" Type="http://schemas.openxmlformats.org/officeDocument/2006/relationships/image" Target="../media/image92.wmf"/><Relationship Id="rId52" Type="http://schemas.openxmlformats.org/officeDocument/2006/relationships/image" Target="../media/image96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84.wmf"/><Relationship Id="rId30" Type="http://schemas.openxmlformats.org/officeDocument/2006/relationships/oleObject" Target="../embeddings/oleObject86.bin"/><Relationship Id="rId35" Type="http://schemas.openxmlformats.org/officeDocument/2006/relationships/image" Target="../media/image88.wmf"/><Relationship Id="rId43" Type="http://schemas.openxmlformats.org/officeDocument/2006/relationships/oleObject" Target="../embeddings/oleObject93.bin"/><Relationship Id="rId48" Type="http://schemas.openxmlformats.org/officeDocument/2006/relationships/image" Target="../media/image94.wmf"/><Relationship Id="rId8" Type="http://schemas.openxmlformats.org/officeDocument/2006/relationships/oleObject" Target="../embeddings/oleObject75.bin"/><Relationship Id="rId51" Type="http://schemas.openxmlformats.org/officeDocument/2006/relationships/oleObject" Target="../embeddings/oleObject97.bin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33" Type="http://schemas.openxmlformats.org/officeDocument/2006/relationships/image" Target="../media/image87.wmf"/><Relationship Id="rId38" Type="http://schemas.openxmlformats.org/officeDocument/2006/relationships/oleObject" Target="../embeddings/oleObject90.bin"/><Relationship Id="rId46" Type="http://schemas.openxmlformats.org/officeDocument/2006/relationships/image" Target="../media/image93.wmf"/><Relationship Id="rId20" Type="http://schemas.openxmlformats.org/officeDocument/2006/relationships/oleObject" Target="../embeddings/oleObject81.bin"/><Relationship Id="rId41" Type="http://schemas.openxmlformats.org/officeDocument/2006/relationships/oleObject" Target="../embeddings/oleObject92.bin"/><Relationship Id="rId54" Type="http://schemas.openxmlformats.org/officeDocument/2006/relationships/image" Target="../media/image97.wmf"/><Relationship Id="rId1" Type="http://schemas.openxmlformats.org/officeDocument/2006/relationships/tags" Target="../tags/tag8.xml"/><Relationship Id="rId6" Type="http://schemas.openxmlformats.org/officeDocument/2006/relationships/oleObject" Target="../embeddings/oleObject74.bin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85.bin"/><Relationship Id="rId36" Type="http://schemas.openxmlformats.org/officeDocument/2006/relationships/oleObject" Target="../embeddings/oleObject89.bin"/><Relationship Id="rId49" Type="http://schemas.openxmlformats.org/officeDocument/2006/relationships/oleObject" Target="../embeddings/oleObject96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0.bin"/><Relationship Id="rId21" Type="http://schemas.openxmlformats.org/officeDocument/2006/relationships/image" Target="../media/image106.wmf"/><Relationship Id="rId34" Type="http://schemas.openxmlformats.org/officeDocument/2006/relationships/image" Target="../media/image112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04.wmf"/><Relationship Id="rId25" Type="http://schemas.openxmlformats.org/officeDocument/2006/relationships/image" Target="../media/image108.wmf"/><Relationship Id="rId33" Type="http://schemas.openxmlformats.org/officeDocument/2006/relationships/oleObject" Target="../embeddings/oleObject114.bin"/><Relationship Id="rId38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29" Type="http://schemas.openxmlformats.org/officeDocument/2006/relationships/image" Target="../media/image110.wmf"/><Relationship Id="rId1" Type="http://schemas.openxmlformats.org/officeDocument/2006/relationships/tags" Target="../tags/tag9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09.bin"/><Relationship Id="rId32" Type="http://schemas.openxmlformats.org/officeDocument/2006/relationships/oleObject" Target="../embeddings/oleObject113.bin"/><Relationship Id="rId37" Type="http://schemas.openxmlformats.org/officeDocument/2006/relationships/oleObject" Target="../embeddings/oleObject116.bin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11.bin"/><Relationship Id="rId36" Type="http://schemas.openxmlformats.org/officeDocument/2006/relationships/image" Target="../media/image113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05.wmf"/><Relationship Id="rId31" Type="http://schemas.openxmlformats.org/officeDocument/2006/relationships/image" Target="../media/image111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109.wmf"/><Relationship Id="rId30" Type="http://schemas.openxmlformats.org/officeDocument/2006/relationships/oleObject" Target="../embeddings/oleObject112.bin"/><Relationship Id="rId35" Type="http://schemas.openxmlformats.org/officeDocument/2006/relationships/oleObject" Target="../embeddings/oleObject115.bin"/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24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23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tags" Target="../tags/tag10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22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91744" y="3068960"/>
            <a:ext cx="6172200" cy="1894362"/>
          </a:xfrm>
        </p:spPr>
        <p:txBody>
          <a:bodyPr/>
          <a:lstStyle/>
          <a:p>
            <a:r>
              <a:rPr lang="en-CA"/>
              <a:t>Section 1.1 </a:t>
            </a:r>
            <a:r>
              <a:rPr lang="en-CA" dirty="0"/>
              <a:t>Introduction to Function Notation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27983"/>
            <a:ext cx="8640960" cy="592705"/>
          </a:xfrm>
        </p:spPr>
        <p:txBody>
          <a:bodyPr>
            <a:normAutofit/>
          </a:bodyPr>
          <a:lstStyle/>
          <a:p>
            <a:r>
              <a:rPr lang="en-CA" sz="2500" dirty="0"/>
              <a:t>Ex: Given the graph of f(x), evaluate the following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332" y="797794"/>
            <a:ext cx="4447302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03842"/>
              </p:ext>
            </p:extLst>
          </p:nvPr>
        </p:nvGraphicFramePr>
        <p:xfrm>
          <a:off x="4973837" y="797795"/>
          <a:ext cx="10906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837" y="797795"/>
                        <a:ext cx="1090613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768573"/>
              </p:ext>
            </p:extLst>
          </p:nvPr>
        </p:nvGraphicFramePr>
        <p:xfrm>
          <a:off x="8400256" y="797794"/>
          <a:ext cx="16017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253800" progId="Equation.DSMT4">
                  <p:embed/>
                </p:oleObj>
              </mc:Choice>
              <mc:Fallback>
                <p:oleObj name="Equation" r:id="rId7" imgW="87624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256" y="797794"/>
                        <a:ext cx="160178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3456"/>
              </p:ext>
            </p:extLst>
          </p:nvPr>
        </p:nvGraphicFramePr>
        <p:xfrm>
          <a:off x="4887720" y="2545445"/>
          <a:ext cx="18335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253800" progId="Equation.DSMT4">
                  <p:embed/>
                </p:oleObj>
              </mc:Choice>
              <mc:Fallback>
                <p:oleObj name="Equation" r:id="rId9" imgW="100296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720" y="2545445"/>
                        <a:ext cx="1833562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41292"/>
              </p:ext>
            </p:extLst>
          </p:nvPr>
        </p:nvGraphicFramePr>
        <p:xfrm>
          <a:off x="8742363" y="2541588"/>
          <a:ext cx="19970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880" imgH="253800" progId="Equation.DSMT4">
                  <p:embed/>
                </p:oleObj>
              </mc:Choice>
              <mc:Fallback>
                <p:oleObj name="Equation" r:id="rId11" imgW="109188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2363" y="2541588"/>
                        <a:ext cx="19970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083206"/>
              </p:ext>
            </p:extLst>
          </p:nvPr>
        </p:nvGraphicFramePr>
        <p:xfrm>
          <a:off x="4943872" y="4246563"/>
          <a:ext cx="21590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80800" imgH="304560" progId="Equation.DSMT4">
                  <p:embed/>
                </p:oleObj>
              </mc:Choice>
              <mc:Fallback>
                <p:oleObj name="Equation" r:id="rId13" imgW="1180800" imgH="3045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4246563"/>
                        <a:ext cx="215900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2585728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20A3A77-02D5-400D-8160-C8BD2F21A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998767"/>
              </p:ext>
            </p:extLst>
          </p:nvPr>
        </p:nvGraphicFramePr>
        <p:xfrm>
          <a:off x="1823709" y="187717"/>
          <a:ext cx="3550274" cy="71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253800" progId="Equation.DSMT4">
                  <p:embed/>
                </p:oleObj>
              </mc:Choice>
              <mc:Fallback>
                <p:oleObj name="Equation" r:id="rId4" imgW="125712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20A3A77-02D5-400D-8160-C8BD2F21AD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3709" y="187717"/>
                        <a:ext cx="3550274" cy="717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B538999-915C-44E9-B5AA-444DB1C5E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546963"/>
              </p:ext>
            </p:extLst>
          </p:nvPr>
        </p:nvGraphicFramePr>
        <p:xfrm>
          <a:off x="316450" y="1037763"/>
          <a:ext cx="29892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253800" progId="Equation.DSMT4">
                  <p:embed/>
                </p:oleObj>
              </mc:Choice>
              <mc:Fallback>
                <p:oleObj name="Equation" r:id="rId6" imgW="13078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B538999-915C-44E9-B5AA-444DB1C5EC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450" y="1037763"/>
                        <a:ext cx="298926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47E582D-BB83-4052-9D94-9261D283B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199847"/>
              </p:ext>
            </p:extLst>
          </p:nvPr>
        </p:nvGraphicFramePr>
        <p:xfrm>
          <a:off x="4153563" y="950358"/>
          <a:ext cx="34051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53800" progId="Equation.DSMT4">
                  <p:embed/>
                </p:oleObj>
              </mc:Choice>
              <mc:Fallback>
                <p:oleObj name="Equation" r:id="rId8" imgW="12063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47E582D-BB83-4052-9D94-9261D283B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3563" y="950358"/>
                        <a:ext cx="340518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FC146C6-D3AE-4140-958F-21673AB32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90070"/>
              </p:ext>
            </p:extLst>
          </p:nvPr>
        </p:nvGraphicFramePr>
        <p:xfrm>
          <a:off x="8177213" y="901700"/>
          <a:ext cx="15763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253800" progId="Equation.DSMT4">
                  <p:embed/>
                </p:oleObj>
              </mc:Choice>
              <mc:Fallback>
                <p:oleObj name="Equation" r:id="rId10" imgW="5587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FC146C6-D3AE-4140-958F-21673AB32D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77213" y="901700"/>
                        <a:ext cx="157638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C29940C-32F7-4B6D-823C-8A710DC7EA7C}"/>
              </a:ext>
            </a:extLst>
          </p:cNvPr>
          <p:cNvSpPr txBox="1"/>
          <p:nvPr/>
        </p:nvSpPr>
        <p:spPr>
          <a:xfrm>
            <a:off x="316450" y="284295"/>
            <a:ext cx="252028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700" dirty="0"/>
              <a:t>Suppose: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1737403-0B2B-458B-9D43-243C85216494}"/>
              </a:ext>
            </a:extLst>
          </p:cNvPr>
          <p:cNvSpPr txBox="1"/>
          <p:nvPr/>
        </p:nvSpPr>
        <p:spPr>
          <a:xfrm>
            <a:off x="5405280" y="246074"/>
            <a:ext cx="375966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700" dirty="0"/>
              <a:t>and we are given that: 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DD4C7EC0-49E6-4BD3-87AE-2F52CB899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089301"/>
              </p:ext>
            </p:extLst>
          </p:nvPr>
        </p:nvGraphicFramePr>
        <p:xfrm>
          <a:off x="2374754" y="1994622"/>
          <a:ext cx="2887560" cy="54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253800" progId="Equation.DSMT4">
                  <p:embed/>
                </p:oleObj>
              </mc:Choice>
              <mc:Fallback>
                <p:oleObj name="Equation" r:id="rId12" imgW="1358640" imgH="2538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DD4C7EC0-49E6-4BD3-87AE-2F52CB899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754" y="1994622"/>
                        <a:ext cx="2887560" cy="540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A77F1EF5-89AC-46A7-A68E-49951040E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378211"/>
              </p:ext>
            </p:extLst>
          </p:nvPr>
        </p:nvGraphicFramePr>
        <p:xfrm>
          <a:off x="985027" y="2711450"/>
          <a:ext cx="3941631" cy="54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54000" imgH="253800" progId="Equation.DSMT4">
                  <p:embed/>
                </p:oleObj>
              </mc:Choice>
              <mc:Fallback>
                <p:oleObj name="Equation" r:id="rId14" imgW="1854000" imgH="25380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A77F1EF5-89AC-46A7-A68E-49951040E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027" y="2711450"/>
                        <a:ext cx="3941631" cy="541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5ACADC28-D6F9-42ED-BCDB-CF00923E9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759493"/>
              </p:ext>
            </p:extLst>
          </p:nvPr>
        </p:nvGraphicFramePr>
        <p:xfrm>
          <a:off x="1792950" y="3391766"/>
          <a:ext cx="4347405" cy="5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440" imgH="266400" progId="Equation.DSMT4">
                  <p:embed/>
                </p:oleObj>
              </mc:Choice>
              <mc:Fallback>
                <p:oleObj name="Equation" r:id="rId16" imgW="2044440" imgH="26640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5ACADC28-D6F9-42ED-BCDB-CF00923E9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950" y="3391766"/>
                        <a:ext cx="4347405" cy="568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A34E9FBE-7A2D-4A74-883B-49088E4ED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9172"/>
              </p:ext>
            </p:extLst>
          </p:nvPr>
        </p:nvGraphicFramePr>
        <p:xfrm>
          <a:off x="2971368" y="4086515"/>
          <a:ext cx="3483191" cy="5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38000" imgH="266400" progId="Equation.DSMT4">
                  <p:embed/>
                </p:oleObj>
              </mc:Choice>
              <mc:Fallback>
                <p:oleObj name="Equation" r:id="rId18" imgW="1638000" imgH="2664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A34E9FBE-7A2D-4A74-883B-49088E4ED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368" y="4086515"/>
                        <a:ext cx="3483191" cy="568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BD389395-E564-4405-862D-ECE632C6B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91668"/>
              </p:ext>
            </p:extLst>
          </p:nvPr>
        </p:nvGraphicFramePr>
        <p:xfrm>
          <a:off x="3915353" y="4770867"/>
          <a:ext cx="2889492" cy="948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8640" imgH="444240" progId="Equation.DSMT4">
                  <p:embed/>
                </p:oleObj>
              </mc:Choice>
              <mc:Fallback>
                <p:oleObj name="Equation" r:id="rId20" imgW="1358640" imgH="44424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BD389395-E564-4405-862D-ECE632C6B6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353" y="4770867"/>
                        <a:ext cx="2889492" cy="948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14ECA8BD-E2A3-421B-A5A4-F12DE3C62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580427"/>
              </p:ext>
            </p:extLst>
          </p:nvPr>
        </p:nvGraphicFramePr>
        <p:xfrm>
          <a:off x="6804845" y="4709285"/>
          <a:ext cx="2646507" cy="1138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44520" imgH="533160" progId="Equation.DSMT4">
                  <p:embed/>
                </p:oleObj>
              </mc:Choice>
              <mc:Fallback>
                <p:oleObj name="Equation" r:id="rId22" imgW="1244520" imgH="53316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14ECA8BD-E2A3-421B-A5A4-F12DE3C62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845" y="4709285"/>
                        <a:ext cx="2646507" cy="1138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C91759C0-878D-4109-995C-087E60677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954249"/>
              </p:ext>
            </p:extLst>
          </p:nvPr>
        </p:nvGraphicFramePr>
        <p:xfrm>
          <a:off x="4629439" y="5847606"/>
          <a:ext cx="945608" cy="92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44240" imgH="431640" progId="Equation.DSMT4">
                  <p:embed/>
                </p:oleObj>
              </mc:Choice>
              <mc:Fallback>
                <p:oleObj name="Equation" r:id="rId24" imgW="444240" imgH="43164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C91759C0-878D-4109-995C-087E60677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439" y="5847606"/>
                        <a:ext cx="945608" cy="921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390309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0"/>
            <a:ext cx="7467600" cy="654050"/>
          </a:xfrm>
        </p:spPr>
        <p:txBody>
          <a:bodyPr/>
          <a:lstStyle/>
          <a:p>
            <a:pPr>
              <a:defRPr/>
            </a:pPr>
            <a:r>
              <a:rPr lang="en-CA" dirty="0"/>
              <a:t>I) What is a Function Notation?</a:t>
            </a:r>
          </a:p>
        </p:txBody>
      </p:sp>
      <p:sp>
        <p:nvSpPr>
          <p:cNvPr id="2062" name="Content Placeholder 2"/>
          <p:cNvSpPr>
            <a:spLocks noGrp="1"/>
          </p:cNvSpPr>
          <p:nvPr>
            <p:ph sz="quarter" idx="1"/>
          </p:nvPr>
        </p:nvSpPr>
        <p:spPr>
          <a:xfrm>
            <a:off x="191345" y="692696"/>
            <a:ext cx="11449271" cy="971550"/>
          </a:xfrm>
        </p:spPr>
        <p:txBody>
          <a:bodyPr/>
          <a:lstStyle/>
          <a:p>
            <a:pPr eaLnBrk="1" hangingPunct="1"/>
            <a:r>
              <a:rPr lang="en-CA" dirty="0"/>
              <a:t>           is a symbol for representing a function and it replaces the ‘y-variable in an equation</a:t>
            </a:r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755252"/>
              </p:ext>
            </p:extLst>
          </p:nvPr>
        </p:nvGraphicFramePr>
        <p:xfrm>
          <a:off x="604640" y="692696"/>
          <a:ext cx="785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529" imgH="253890" progId="Equation.DSMT4">
                  <p:embed/>
                </p:oleObj>
              </mc:Choice>
              <mc:Fallback>
                <p:oleObj name="Equation" r:id="rId4" imgW="393529" imgH="25389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40" y="692696"/>
                        <a:ext cx="7858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743943"/>
              </p:ext>
            </p:extLst>
          </p:nvPr>
        </p:nvGraphicFramePr>
        <p:xfrm>
          <a:off x="797454" y="1583283"/>
          <a:ext cx="1581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8975" imgH="203112" progId="Equation.DSMT4">
                  <p:embed/>
                </p:oleObj>
              </mc:Choice>
              <mc:Fallback>
                <p:oleObj name="Equation" r:id="rId6" imgW="748975" imgH="203112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54" y="1583283"/>
                        <a:ext cx="15811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051423"/>
              </p:ext>
            </p:extLst>
          </p:nvPr>
        </p:nvGraphicFramePr>
        <p:xfrm>
          <a:off x="2495600" y="1529307"/>
          <a:ext cx="25463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5977" imgH="253890" progId="Equation.DSMT4">
                  <p:embed/>
                </p:oleObj>
              </mc:Choice>
              <mc:Fallback>
                <p:oleObj name="Equation" r:id="rId8" imgW="1205977" imgH="25389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1529307"/>
                        <a:ext cx="25463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124669" y="2111921"/>
            <a:ext cx="7972425" cy="614363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You can use other letters to represent a function</a:t>
            </a:r>
            <a:r>
              <a:rPr lang="en-CA" sz="2400" dirty="0">
                <a:sym typeface="Wingdings" pitchFamily="2" charset="2"/>
              </a:rPr>
              <a:t> g, h, t, </a:t>
            </a:r>
            <a:endParaRPr lang="en-CA" sz="2400" dirty="0"/>
          </a:p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CA" sz="2400" dirty="0"/>
          </a:p>
        </p:txBody>
      </p:sp>
      <p:graphicFrame>
        <p:nvGraphicFramePr>
          <p:cNvPr id="20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15270"/>
              </p:ext>
            </p:extLst>
          </p:nvPr>
        </p:nvGraphicFramePr>
        <p:xfrm>
          <a:off x="317971" y="2753270"/>
          <a:ext cx="20304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29810" imgH="266584" progId="Equation.DSMT4">
                  <p:embed/>
                </p:oleObj>
              </mc:Choice>
              <mc:Fallback>
                <p:oleObj name="Equation" r:id="rId10" imgW="1129810" imgH="266584" progId="Equation.DSMT4">
                  <p:embed/>
                  <p:pic>
                    <p:nvPicPr>
                      <p:cNvPr id="205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1" y="2753270"/>
                        <a:ext cx="203041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723485"/>
              </p:ext>
            </p:extLst>
          </p:nvPr>
        </p:nvGraphicFramePr>
        <p:xfrm>
          <a:off x="317971" y="3499394"/>
          <a:ext cx="1962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726" imgH="253890" progId="Equation.DSMT4">
                  <p:embed/>
                </p:oleObj>
              </mc:Choice>
              <mc:Fallback>
                <p:oleObj name="Equation" r:id="rId12" imgW="1091726" imgH="253890" progId="Equation.DSMT4">
                  <p:embed/>
                  <p:pic>
                    <p:nvPicPr>
                      <p:cNvPr id="205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1" y="3499394"/>
                        <a:ext cx="1962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934251"/>
              </p:ext>
            </p:extLst>
          </p:nvPr>
        </p:nvGraphicFramePr>
        <p:xfrm>
          <a:off x="4254500" y="2753271"/>
          <a:ext cx="1962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266400" progId="Equation.DSMT4">
                  <p:embed/>
                </p:oleObj>
              </mc:Choice>
              <mc:Fallback>
                <p:oleObj name="Equation" r:id="rId14" imgW="1091880" imgH="266400" progId="Equation.DSMT4">
                  <p:embed/>
                  <p:pic>
                    <p:nvPicPr>
                      <p:cNvPr id="205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2753271"/>
                        <a:ext cx="19621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906936"/>
              </p:ext>
            </p:extLst>
          </p:nvPr>
        </p:nvGraphicFramePr>
        <p:xfrm>
          <a:off x="4212107" y="3399670"/>
          <a:ext cx="26003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47560" imgH="266400" progId="Equation.DSMT4">
                  <p:embed/>
                </p:oleObj>
              </mc:Choice>
              <mc:Fallback>
                <p:oleObj name="Equation" r:id="rId16" imgW="1447560" imgH="266400" progId="Equation.DSMT4">
                  <p:embed/>
                  <p:pic>
                    <p:nvPicPr>
                      <p:cNvPr id="205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107" y="3399670"/>
                        <a:ext cx="26003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Box 13"/>
          <p:cNvSpPr txBox="1">
            <a:spLocks noChangeArrowheads="1"/>
          </p:cNvSpPr>
          <p:nvPr/>
        </p:nvSpPr>
        <p:spPr bwMode="auto">
          <a:xfrm>
            <a:off x="5473069" y="1529307"/>
            <a:ext cx="395265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i="1" dirty="0">
                <a:solidFill>
                  <a:srgbClr val="FF0000"/>
                </a:solidFill>
                <a:latin typeface="Century Schoolbook" pitchFamily="18" charset="0"/>
              </a:rPr>
              <a:t>‘</a:t>
            </a:r>
            <a:r>
              <a:rPr lang="en-CA" sz="2300" i="1" dirty="0">
                <a:solidFill>
                  <a:srgbClr val="FF0000"/>
                </a:solidFill>
                <a:latin typeface="Calibri" panose="020F0502020204030204" pitchFamily="34" charset="0"/>
              </a:rPr>
              <a:t>f</a:t>
            </a:r>
            <a:r>
              <a:rPr lang="en-CA" sz="2300" i="1" dirty="0">
                <a:solidFill>
                  <a:srgbClr val="FF0000"/>
                </a:solidFill>
                <a:latin typeface="Century Schoolbook" pitchFamily="18" charset="0"/>
              </a:rPr>
              <a:t>’ </a:t>
            </a:r>
            <a:r>
              <a:rPr lang="en-CA" sz="2300" dirty="0">
                <a:solidFill>
                  <a:srgbClr val="FF0000"/>
                </a:solidFill>
                <a:latin typeface="Century Schoolbook" pitchFamily="18" charset="0"/>
              </a:rPr>
              <a:t>is a function of </a:t>
            </a:r>
            <a:r>
              <a:rPr lang="en-CA" sz="2300" i="1" dirty="0">
                <a:solidFill>
                  <a:srgbClr val="FF0000"/>
                </a:solidFill>
                <a:latin typeface="Century Schoolbook" pitchFamily="18" charset="0"/>
              </a:rPr>
              <a:t>‘x’</a:t>
            </a:r>
          </a:p>
        </p:txBody>
      </p:sp>
      <p:graphicFrame>
        <p:nvGraphicFramePr>
          <p:cNvPr id="205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85414"/>
              </p:ext>
            </p:extLst>
          </p:nvPr>
        </p:nvGraphicFramePr>
        <p:xfrm>
          <a:off x="2599209" y="2824707"/>
          <a:ext cx="8937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09336" imgH="215806" progId="Equation.DSMT4">
                  <p:embed/>
                </p:oleObj>
              </mc:Choice>
              <mc:Fallback>
                <p:oleObj name="Equation" r:id="rId18" imgW="609336" imgH="215806" progId="Equation.DSMT4">
                  <p:embed/>
                  <p:pic>
                    <p:nvPicPr>
                      <p:cNvPr id="205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209" y="2824707"/>
                        <a:ext cx="89376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514403"/>
              </p:ext>
            </p:extLst>
          </p:nvPr>
        </p:nvGraphicFramePr>
        <p:xfrm>
          <a:off x="2635722" y="3607344"/>
          <a:ext cx="7270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94870" imgH="177646" progId="Equation.DSMT4">
                  <p:embed/>
                </p:oleObj>
              </mc:Choice>
              <mc:Fallback>
                <p:oleObj name="Equation" r:id="rId20" imgW="494870" imgH="177646" progId="Equation.DSMT4">
                  <p:embed/>
                  <p:pic>
                    <p:nvPicPr>
                      <p:cNvPr id="205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722" y="3607344"/>
                        <a:ext cx="72707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731818"/>
              </p:ext>
            </p:extLst>
          </p:nvPr>
        </p:nvGraphicFramePr>
        <p:xfrm>
          <a:off x="6636222" y="2850106"/>
          <a:ext cx="7445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07780" imgH="177723" progId="Equation.DSMT4">
                  <p:embed/>
                </p:oleObj>
              </mc:Choice>
              <mc:Fallback>
                <p:oleObj name="Equation" r:id="rId22" imgW="507780" imgH="177723" progId="Equation.DSMT4">
                  <p:embed/>
                  <p:pic>
                    <p:nvPicPr>
                      <p:cNvPr id="205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222" y="2850106"/>
                        <a:ext cx="744537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07833"/>
              </p:ext>
            </p:extLst>
          </p:nvPr>
        </p:nvGraphicFramePr>
        <p:xfrm>
          <a:off x="6942188" y="3323904"/>
          <a:ext cx="14335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77900" imgH="368300" progId="Equation.DSMT4">
                  <p:embed/>
                </p:oleObj>
              </mc:Choice>
              <mc:Fallback>
                <p:oleObj name="Equation" r:id="rId24" imgW="977900" imgH="368300" progId="Equation.DSMT4">
                  <p:embed/>
                  <p:pic>
                    <p:nvPicPr>
                      <p:cNvPr id="206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88" y="3323904"/>
                        <a:ext cx="143351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124668" y="4061113"/>
            <a:ext cx="11227915" cy="784641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500" dirty="0">
                <a:solidFill>
                  <a:srgbClr val="FF0000"/>
                </a:solidFill>
              </a:rPr>
              <a:t>Rule:</a:t>
            </a:r>
            <a:r>
              <a:rPr lang="en-CA" sz="2500" dirty="0"/>
              <a:t> Whatever ‘x’ becomes in the brackets (left), you replace that with the same value for ‘x’ on the right side of the equation</a:t>
            </a:r>
          </a:p>
          <a:p>
            <a:pPr>
              <a:buFont typeface="Wingdings" pitchFamily="2" charset="2"/>
              <a:buNone/>
            </a:pPr>
            <a:endParaRPr lang="en-CA" dirty="0"/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182814"/>
              </p:ext>
            </p:extLst>
          </p:nvPr>
        </p:nvGraphicFramePr>
        <p:xfrm>
          <a:off x="5614457" y="4814828"/>
          <a:ext cx="21351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01309" imgH="253890" progId="Equation.DSMT4">
                  <p:embed/>
                </p:oleObj>
              </mc:Choice>
              <mc:Fallback>
                <p:oleObj name="Equation" r:id="rId26" imgW="901309" imgH="25389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457" y="4814828"/>
                        <a:ext cx="21351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1"/>
          <p:cNvSpPr txBox="1">
            <a:spLocks noChangeArrowheads="1"/>
          </p:cNvSpPr>
          <p:nvPr/>
        </p:nvSpPr>
        <p:spPr bwMode="auto">
          <a:xfrm>
            <a:off x="173954" y="4854932"/>
            <a:ext cx="11466662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latin typeface="Century Schoolbook" pitchFamily="18" charset="0"/>
              </a:rPr>
              <a:t>Ex: Given the equation for the function,                           evaluate the following: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091763"/>
              </p:ext>
            </p:extLst>
          </p:nvPr>
        </p:nvGraphicFramePr>
        <p:xfrm>
          <a:off x="1480072" y="5436152"/>
          <a:ext cx="13509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72808" imgH="253890" progId="Equation.DSMT4">
                  <p:embed/>
                </p:oleObj>
              </mc:Choice>
              <mc:Fallback>
                <p:oleObj name="Equation" r:id="rId28" imgW="672808" imgH="25389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072" y="5436152"/>
                        <a:ext cx="13509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334485"/>
              </p:ext>
            </p:extLst>
          </p:nvPr>
        </p:nvGraphicFramePr>
        <p:xfrm>
          <a:off x="551384" y="5428213"/>
          <a:ext cx="857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93529" imgH="253890" progId="Equation.DSMT4">
                  <p:embed/>
                </p:oleObj>
              </mc:Choice>
              <mc:Fallback>
                <p:oleObj name="Equation" r:id="rId30" imgW="393529" imgH="253890" progId="Equation.DSMT4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5428213"/>
                        <a:ext cx="8572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426631"/>
              </p:ext>
            </p:extLst>
          </p:nvPr>
        </p:nvGraphicFramePr>
        <p:xfrm>
          <a:off x="1480072" y="6014002"/>
          <a:ext cx="10969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45626" imgH="177646" progId="Equation.DSMT4">
                  <p:embed/>
                </p:oleObj>
              </mc:Choice>
              <mc:Fallback>
                <p:oleObj name="Equation" r:id="rId32" imgW="545626" imgH="177646" progId="Equation.DSMT4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072" y="6014002"/>
                        <a:ext cx="1096963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859747"/>
              </p:ext>
            </p:extLst>
          </p:nvPr>
        </p:nvGraphicFramePr>
        <p:xfrm>
          <a:off x="1486421" y="6480727"/>
          <a:ext cx="6365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17087" imgH="177569" progId="Equation.DSMT4">
                  <p:embed/>
                </p:oleObj>
              </mc:Choice>
              <mc:Fallback>
                <p:oleObj name="Equation" r:id="rId34" imgW="317087" imgH="177569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421" y="6480727"/>
                        <a:ext cx="63658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468958"/>
              </p:ext>
            </p:extLst>
          </p:nvPr>
        </p:nvGraphicFramePr>
        <p:xfrm>
          <a:off x="4670078" y="5364143"/>
          <a:ext cx="15049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48975" imgH="253890" progId="Equation.DSMT4">
                  <p:embed/>
                </p:oleObj>
              </mc:Choice>
              <mc:Fallback>
                <p:oleObj name="Equation" r:id="rId36" imgW="748975" imgH="25389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078" y="5364143"/>
                        <a:ext cx="150495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604539"/>
              </p:ext>
            </p:extLst>
          </p:nvPr>
        </p:nvGraphicFramePr>
        <p:xfrm>
          <a:off x="3647728" y="5356205"/>
          <a:ext cx="1022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69696" imgH="253890" progId="Equation.DSMT4">
                  <p:embed/>
                </p:oleObj>
              </mc:Choice>
              <mc:Fallback>
                <p:oleObj name="Equation" r:id="rId38" imgW="469696" imgH="253890" progId="Equation.DSMT4">
                  <p:embed/>
                  <p:pic>
                    <p:nvPicPr>
                      <p:cNvPr id="2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5356205"/>
                        <a:ext cx="10223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168098"/>
              </p:ext>
            </p:extLst>
          </p:nvPr>
        </p:nvGraphicFramePr>
        <p:xfrm>
          <a:off x="4670079" y="5941992"/>
          <a:ext cx="12493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621760" imgH="177646" progId="Equation.DSMT4">
                  <p:embed/>
                </p:oleObj>
              </mc:Choice>
              <mc:Fallback>
                <p:oleObj name="Equation" r:id="rId40" imgW="621760" imgH="177646" progId="Equation.DSMT4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079" y="5941992"/>
                        <a:ext cx="1249363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367102"/>
              </p:ext>
            </p:extLst>
          </p:nvPr>
        </p:nvGraphicFramePr>
        <p:xfrm>
          <a:off x="4670078" y="6408717"/>
          <a:ext cx="6619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29914" imgH="177646" progId="Equation.DSMT4">
                  <p:embed/>
                </p:oleObj>
              </mc:Choice>
              <mc:Fallback>
                <p:oleObj name="Equation" r:id="rId42" imgW="329914" imgH="177646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078" y="6408717"/>
                        <a:ext cx="66198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521361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64" grpId="0"/>
      <p:bldP spid="17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360" y="274638"/>
            <a:ext cx="11449272" cy="469899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600" dirty="0"/>
              <a:t>Practice: Given the function, evaluate each of the following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753521"/>
              </p:ext>
            </p:extLst>
          </p:nvPr>
        </p:nvGraphicFramePr>
        <p:xfrm>
          <a:off x="242888" y="804863"/>
          <a:ext cx="25669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66400" progId="Equation.DSMT4">
                  <p:embed/>
                </p:oleObj>
              </mc:Choice>
              <mc:Fallback>
                <p:oleObj name="Equation" r:id="rId4" imgW="1130040" imgH="2664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804863"/>
                        <a:ext cx="2566987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44790"/>
              </p:ext>
            </p:extLst>
          </p:nvPr>
        </p:nvGraphicFramePr>
        <p:xfrm>
          <a:off x="3871789" y="620688"/>
          <a:ext cx="20081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444240" progId="Equation.DSMT4">
                  <p:embed/>
                </p:oleObj>
              </mc:Choice>
              <mc:Fallback>
                <p:oleObj name="Equation" r:id="rId6" imgW="965160" imgH="44424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789" y="620688"/>
                        <a:ext cx="2008187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921418"/>
              </p:ext>
            </p:extLst>
          </p:nvPr>
        </p:nvGraphicFramePr>
        <p:xfrm>
          <a:off x="149372" y="1903413"/>
          <a:ext cx="1235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53800" progId="Equation.DSMT4">
                  <p:embed/>
                </p:oleObj>
              </mc:Choice>
              <mc:Fallback>
                <p:oleObj name="Equation" r:id="rId8" imgW="723600" imgH="2538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72" y="1903413"/>
                        <a:ext cx="12350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237881"/>
              </p:ext>
            </p:extLst>
          </p:nvPr>
        </p:nvGraphicFramePr>
        <p:xfrm>
          <a:off x="48926" y="3429000"/>
          <a:ext cx="16668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253800" progId="Equation.DSMT4">
                  <p:embed/>
                </p:oleObj>
              </mc:Choice>
              <mc:Fallback>
                <p:oleObj name="Equation" r:id="rId10" imgW="977760" imgH="25380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" y="3429000"/>
                        <a:ext cx="16668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476730"/>
              </p:ext>
            </p:extLst>
          </p:nvPr>
        </p:nvGraphicFramePr>
        <p:xfrm>
          <a:off x="3501447" y="1931988"/>
          <a:ext cx="14954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253800" progId="Equation.DSMT4">
                  <p:embed/>
                </p:oleObj>
              </mc:Choice>
              <mc:Fallback>
                <p:oleObj name="Equation" r:id="rId12" imgW="876240" imgH="2538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447" y="1931988"/>
                        <a:ext cx="14954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056739"/>
              </p:ext>
            </p:extLst>
          </p:nvPr>
        </p:nvGraphicFramePr>
        <p:xfrm>
          <a:off x="1415480" y="1851993"/>
          <a:ext cx="18621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291960" progId="Equation.DSMT4">
                  <p:embed/>
                </p:oleObj>
              </mc:Choice>
              <mc:Fallback>
                <p:oleObj name="Equation" r:id="rId14" imgW="1091880" imgH="291960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1851993"/>
                        <a:ext cx="1862138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444747"/>
              </p:ext>
            </p:extLst>
          </p:nvPr>
        </p:nvGraphicFramePr>
        <p:xfrm>
          <a:off x="1146352" y="2348706"/>
          <a:ext cx="18843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04840" imgH="253800" progId="Equation.DSMT4">
                  <p:embed/>
                </p:oleObj>
              </mc:Choice>
              <mc:Fallback>
                <p:oleObj name="Equation" r:id="rId16" imgW="1104840" imgH="253800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352" y="2348706"/>
                        <a:ext cx="18843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366374"/>
              </p:ext>
            </p:extLst>
          </p:nvPr>
        </p:nvGraphicFramePr>
        <p:xfrm>
          <a:off x="1727261" y="3388890"/>
          <a:ext cx="25796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11280" imgH="291960" progId="Equation.DSMT4">
                  <p:embed/>
                </p:oleObj>
              </mc:Choice>
              <mc:Fallback>
                <p:oleObj name="Equation" r:id="rId18" imgW="1511280" imgH="291960" progId="Equation.DSMT4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61" y="3388890"/>
                        <a:ext cx="257968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591331"/>
              </p:ext>
            </p:extLst>
          </p:nvPr>
        </p:nvGraphicFramePr>
        <p:xfrm>
          <a:off x="119906" y="4377715"/>
          <a:ext cx="45481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6880" imgH="215640" progId="Equation.DSMT4">
                  <p:embed/>
                </p:oleObj>
              </mc:Choice>
              <mc:Fallback>
                <p:oleObj name="Equation" r:id="rId20" imgW="2666880" imgH="215640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06" y="4377715"/>
                        <a:ext cx="454818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10753"/>
              </p:ext>
            </p:extLst>
          </p:nvPr>
        </p:nvGraphicFramePr>
        <p:xfrm>
          <a:off x="191344" y="3887788"/>
          <a:ext cx="46799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43200" imgH="304560" progId="Equation.DSMT4">
                  <p:embed/>
                </p:oleObj>
              </mc:Choice>
              <mc:Fallback>
                <p:oleObj name="Equation" r:id="rId22" imgW="2743200" imgH="304560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44" y="3887788"/>
                        <a:ext cx="467995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919875"/>
              </p:ext>
            </p:extLst>
          </p:nvPr>
        </p:nvGraphicFramePr>
        <p:xfrm>
          <a:off x="4987872" y="1704131"/>
          <a:ext cx="17478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77760" imgH="507960" progId="Equation.DSMT4">
                  <p:embed/>
                </p:oleObj>
              </mc:Choice>
              <mc:Fallback>
                <p:oleObj name="Equation" r:id="rId24" imgW="977760" imgH="507960" progId="Equation.DSMT4">
                  <p:embed/>
                  <p:pic>
                    <p:nvPicPr>
                      <p:cNvPr id="4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872" y="1704131"/>
                        <a:ext cx="1747837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539751"/>
              </p:ext>
            </p:extLst>
          </p:nvPr>
        </p:nvGraphicFramePr>
        <p:xfrm>
          <a:off x="4764610" y="2539444"/>
          <a:ext cx="9286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20560" imgH="431640" progId="Equation.DSMT4">
                  <p:embed/>
                </p:oleObj>
              </mc:Choice>
              <mc:Fallback>
                <p:oleObj name="Equation" r:id="rId26" imgW="520560" imgH="431640" progId="Equation.DSMT4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610" y="2539444"/>
                        <a:ext cx="928687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614754"/>
              </p:ext>
            </p:extLst>
          </p:nvPr>
        </p:nvGraphicFramePr>
        <p:xfrm>
          <a:off x="5664281" y="2536788"/>
          <a:ext cx="11334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34680" imgH="431640" progId="Equation.DSMT4">
                  <p:embed/>
                </p:oleObj>
              </mc:Choice>
              <mc:Fallback>
                <p:oleObj name="Equation" r:id="rId28" imgW="634680" imgH="431640" progId="Equation.DSMT4">
                  <p:embed/>
                  <p:pic>
                    <p:nvPicPr>
                      <p:cNvPr id="4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81" y="2536788"/>
                        <a:ext cx="113347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68128"/>
              </p:ext>
            </p:extLst>
          </p:nvPr>
        </p:nvGraphicFramePr>
        <p:xfrm>
          <a:off x="4762382" y="3325424"/>
          <a:ext cx="8826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95000" imgH="431640" progId="Equation.DSMT4">
                  <p:embed/>
                </p:oleObj>
              </mc:Choice>
              <mc:Fallback>
                <p:oleObj name="Equation" r:id="rId30" imgW="495000" imgH="431640" progId="Equation.DSMT4">
                  <p:embed/>
                  <p:pic>
                    <p:nvPicPr>
                      <p:cNvPr id="41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382" y="3325424"/>
                        <a:ext cx="88265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12240"/>
              </p:ext>
            </p:extLst>
          </p:nvPr>
        </p:nvGraphicFramePr>
        <p:xfrm>
          <a:off x="6908532" y="759156"/>
          <a:ext cx="43608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841400" imgH="253800" progId="Equation.DSMT4">
                  <p:embed/>
                </p:oleObj>
              </mc:Choice>
              <mc:Fallback>
                <p:oleObj name="Equation" r:id="rId32" imgW="1841400" imgH="25380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532" y="759156"/>
                        <a:ext cx="43608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479003"/>
              </p:ext>
            </p:extLst>
          </p:nvPr>
        </p:nvGraphicFramePr>
        <p:xfrm>
          <a:off x="7726501" y="1759703"/>
          <a:ext cx="14541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61760" imgH="253800" progId="Equation.DSMT4">
                  <p:embed/>
                </p:oleObj>
              </mc:Choice>
              <mc:Fallback>
                <p:oleObj name="Equation" r:id="rId34" imgW="761760" imgH="25380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501" y="1759703"/>
                        <a:ext cx="14541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>
            <a:extLst>
              <a:ext uri="{FF2B5EF4-FFF2-40B4-BE49-F238E27FC236}">
                <a16:creationId xmlns:a16="http://schemas.microsoft.com/office/drawing/2014/main" id="{D5CAECCA-784D-4F2D-8213-BA8ECD481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655437"/>
              </p:ext>
            </p:extLst>
          </p:nvPr>
        </p:nvGraphicFramePr>
        <p:xfrm>
          <a:off x="1120910" y="2830512"/>
          <a:ext cx="110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47640" imgH="177480" progId="Equation.DSMT4">
                  <p:embed/>
                </p:oleObj>
              </mc:Choice>
              <mc:Fallback>
                <p:oleObj name="Equation" r:id="rId36" imgW="647640" imgH="177480" progId="Equation.DSMT4">
                  <p:embed/>
                  <p:pic>
                    <p:nvPicPr>
                      <p:cNvPr id="29" name="Object 9">
                        <a:extLst>
                          <a:ext uri="{FF2B5EF4-FFF2-40B4-BE49-F238E27FC236}">
                            <a16:creationId xmlns:a16="http://schemas.microsoft.com/office/drawing/2014/main" id="{D5CAECCA-784D-4F2D-8213-BA8ECD481B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910" y="2830512"/>
                        <a:ext cx="110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>
            <a:extLst>
              <a:ext uri="{FF2B5EF4-FFF2-40B4-BE49-F238E27FC236}">
                <a16:creationId xmlns:a16="http://schemas.microsoft.com/office/drawing/2014/main" id="{1B8895A4-FFE2-422C-982E-8F0D45D52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948152"/>
              </p:ext>
            </p:extLst>
          </p:nvPr>
        </p:nvGraphicFramePr>
        <p:xfrm>
          <a:off x="2225810" y="2793153"/>
          <a:ext cx="755080" cy="379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55320" imgH="177480" progId="Equation.DSMT4">
                  <p:embed/>
                </p:oleObj>
              </mc:Choice>
              <mc:Fallback>
                <p:oleObj name="Equation" r:id="rId38" imgW="355320" imgH="177480" progId="Equation.DSMT4">
                  <p:embed/>
                  <p:pic>
                    <p:nvPicPr>
                      <p:cNvPr id="30" name="Object 9">
                        <a:extLst>
                          <a:ext uri="{FF2B5EF4-FFF2-40B4-BE49-F238E27FC236}">
                            <a16:creationId xmlns:a16="http://schemas.microsoft.com/office/drawing/2014/main" id="{1B8895A4-FFE2-422C-982E-8F0D45D52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810" y="2793153"/>
                        <a:ext cx="755080" cy="379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>
            <a:extLst>
              <a:ext uri="{FF2B5EF4-FFF2-40B4-BE49-F238E27FC236}">
                <a16:creationId xmlns:a16="http://schemas.microsoft.com/office/drawing/2014/main" id="{7647E119-0154-4A82-8CA9-5B564CBFF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387956"/>
              </p:ext>
            </p:extLst>
          </p:nvPr>
        </p:nvGraphicFramePr>
        <p:xfrm>
          <a:off x="125412" y="4831522"/>
          <a:ext cx="2905301" cy="398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574640" imgH="215640" progId="Equation.DSMT4">
                  <p:embed/>
                </p:oleObj>
              </mc:Choice>
              <mc:Fallback>
                <p:oleObj name="Equation" r:id="rId40" imgW="1574640" imgH="215640" progId="Equation.DSMT4">
                  <p:embed/>
                  <p:pic>
                    <p:nvPicPr>
                      <p:cNvPr id="31" name="Object 11">
                        <a:extLst>
                          <a:ext uri="{FF2B5EF4-FFF2-40B4-BE49-F238E27FC236}">
                            <a16:creationId xmlns:a16="http://schemas.microsoft.com/office/drawing/2014/main" id="{7647E119-0154-4A82-8CA9-5B564CBFF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" y="4831522"/>
                        <a:ext cx="2905301" cy="398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19ED904-3ACD-4BED-A552-FA63F5A90C73}"/>
              </a:ext>
            </a:extLst>
          </p:cNvPr>
          <p:cNvCxnSpPr/>
          <p:nvPr/>
        </p:nvCxnSpPr>
        <p:spPr>
          <a:xfrm flipV="1">
            <a:off x="5171034" y="1848047"/>
            <a:ext cx="486545" cy="217488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19EFC208-CBB6-4A5C-A6A7-1117E6B8F789}"/>
              </a:ext>
            </a:extLst>
          </p:cNvPr>
          <p:cNvCxnSpPr/>
          <p:nvPr/>
        </p:nvCxnSpPr>
        <p:spPr>
          <a:xfrm flipV="1">
            <a:off x="5683436" y="2282179"/>
            <a:ext cx="486545" cy="217488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16">
            <a:extLst>
              <a:ext uri="{FF2B5EF4-FFF2-40B4-BE49-F238E27FC236}">
                <a16:creationId xmlns:a16="http://schemas.microsoft.com/office/drawing/2014/main" id="{A692C77A-1A75-4399-BF8F-6C1690DB2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156709"/>
              </p:ext>
            </p:extLst>
          </p:nvPr>
        </p:nvGraphicFramePr>
        <p:xfrm>
          <a:off x="5645032" y="3325424"/>
          <a:ext cx="6556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68280" imgH="431640" progId="Equation.DSMT4">
                  <p:embed/>
                </p:oleObj>
              </mc:Choice>
              <mc:Fallback>
                <p:oleObj name="Equation" r:id="rId42" imgW="368280" imgH="431640" progId="Equation.DSMT4">
                  <p:embed/>
                  <p:pic>
                    <p:nvPicPr>
                      <p:cNvPr id="36" name="Object 16">
                        <a:extLst>
                          <a:ext uri="{FF2B5EF4-FFF2-40B4-BE49-F238E27FC236}">
                            <a16:creationId xmlns:a16="http://schemas.microsoft.com/office/drawing/2014/main" id="{A692C77A-1A75-4399-BF8F-6C1690DB22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032" y="3325424"/>
                        <a:ext cx="655638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997CB788-0F41-463F-BB58-A91F49772042}"/>
              </a:ext>
            </a:extLst>
          </p:cNvPr>
          <p:cNvSpPr/>
          <p:nvPr/>
        </p:nvSpPr>
        <p:spPr>
          <a:xfrm>
            <a:off x="3719736" y="4049290"/>
            <a:ext cx="3311201" cy="14569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8" name="Object 7">
            <a:extLst>
              <a:ext uri="{FF2B5EF4-FFF2-40B4-BE49-F238E27FC236}">
                <a16:creationId xmlns:a16="http://schemas.microsoft.com/office/drawing/2014/main" id="{5D4E0CE1-D3E7-40F3-AD3E-08AC7524C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709358"/>
              </p:ext>
            </p:extLst>
          </p:nvPr>
        </p:nvGraphicFramePr>
        <p:xfrm>
          <a:off x="3567402" y="5025303"/>
          <a:ext cx="1606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939600" imgH="253800" progId="Equation.DSMT4">
                  <p:embed/>
                </p:oleObj>
              </mc:Choice>
              <mc:Fallback>
                <p:oleObj name="Equation" r:id="rId44" imgW="939600" imgH="253800" progId="Equation.DSMT4">
                  <p:embed/>
                  <p:pic>
                    <p:nvPicPr>
                      <p:cNvPr id="38" name="Object 7">
                        <a:extLst>
                          <a:ext uri="{FF2B5EF4-FFF2-40B4-BE49-F238E27FC236}">
                            <a16:creationId xmlns:a16="http://schemas.microsoft.com/office/drawing/2014/main" id="{5D4E0CE1-D3E7-40F3-AD3E-08AC7524C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402" y="5025303"/>
                        <a:ext cx="16065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7">
            <a:extLst>
              <a:ext uri="{FF2B5EF4-FFF2-40B4-BE49-F238E27FC236}">
                <a16:creationId xmlns:a16="http://schemas.microsoft.com/office/drawing/2014/main" id="{922065A2-7E06-4625-943A-752552CA8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712540"/>
              </p:ext>
            </p:extLst>
          </p:nvPr>
        </p:nvGraphicFramePr>
        <p:xfrm>
          <a:off x="5265292" y="4801938"/>
          <a:ext cx="12938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723600" imgH="457200" progId="Equation.DSMT4">
                  <p:embed/>
                </p:oleObj>
              </mc:Choice>
              <mc:Fallback>
                <p:oleObj name="Equation" r:id="rId46" imgW="723600" imgH="457200" progId="Equation.DSMT4">
                  <p:embed/>
                  <p:pic>
                    <p:nvPicPr>
                      <p:cNvPr id="39" name="Object 17">
                        <a:extLst>
                          <a:ext uri="{FF2B5EF4-FFF2-40B4-BE49-F238E27FC236}">
                            <a16:creationId xmlns:a16="http://schemas.microsoft.com/office/drawing/2014/main" id="{922065A2-7E06-4625-943A-752552CA8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292" y="4801938"/>
                        <a:ext cx="129381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8">
            <a:extLst>
              <a:ext uri="{FF2B5EF4-FFF2-40B4-BE49-F238E27FC236}">
                <a16:creationId xmlns:a16="http://schemas.microsoft.com/office/drawing/2014/main" id="{24BAA6F6-8C27-4E19-B2C9-841908F47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975544"/>
              </p:ext>
            </p:extLst>
          </p:nvPr>
        </p:nvGraphicFramePr>
        <p:xfrm>
          <a:off x="4985425" y="5582772"/>
          <a:ext cx="1133190" cy="1012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482400" imgH="431640" progId="Equation.DSMT4">
                  <p:embed/>
                </p:oleObj>
              </mc:Choice>
              <mc:Fallback>
                <p:oleObj name="Equation" r:id="rId48" imgW="482400" imgH="431640" progId="Equation.DSMT4">
                  <p:embed/>
                  <p:pic>
                    <p:nvPicPr>
                      <p:cNvPr id="40" name="Object 18">
                        <a:extLst>
                          <a:ext uri="{FF2B5EF4-FFF2-40B4-BE49-F238E27FC236}">
                            <a16:creationId xmlns:a16="http://schemas.microsoft.com/office/drawing/2014/main" id="{24BAA6F6-8C27-4E19-B2C9-841908F47D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425" y="5582772"/>
                        <a:ext cx="1133190" cy="1012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>
            <a:extLst>
              <a:ext uri="{FF2B5EF4-FFF2-40B4-BE49-F238E27FC236}">
                <a16:creationId xmlns:a16="http://schemas.microsoft.com/office/drawing/2014/main" id="{63E2AF99-D595-4ACD-8ED4-6AE1E6627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345420"/>
              </p:ext>
            </p:extLst>
          </p:nvPr>
        </p:nvGraphicFramePr>
        <p:xfrm>
          <a:off x="8059124" y="2325257"/>
          <a:ext cx="1066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558558" imgH="253890" progId="Equation.DSMT4">
                  <p:embed/>
                </p:oleObj>
              </mc:Choice>
              <mc:Fallback>
                <p:oleObj name="Equation" r:id="rId50" imgW="558558" imgH="253890" progId="Equation.DSMT4">
                  <p:embed/>
                  <p:pic>
                    <p:nvPicPr>
                      <p:cNvPr id="42" name="Object 3">
                        <a:extLst>
                          <a:ext uri="{FF2B5EF4-FFF2-40B4-BE49-F238E27FC236}">
                            <a16:creationId xmlns:a16="http://schemas.microsoft.com/office/drawing/2014/main" id="{63E2AF99-D595-4ACD-8ED4-6AE1E6627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124" y="2325257"/>
                        <a:ext cx="10668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>
            <a:extLst>
              <a:ext uri="{FF2B5EF4-FFF2-40B4-BE49-F238E27FC236}">
                <a16:creationId xmlns:a16="http://schemas.microsoft.com/office/drawing/2014/main" id="{76DA1788-E011-4EF4-AD0F-C4160BFDD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703953"/>
              </p:ext>
            </p:extLst>
          </p:nvPr>
        </p:nvGraphicFramePr>
        <p:xfrm>
          <a:off x="9158252" y="2252281"/>
          <a:ext cx="13223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558720" imgH="279360" progId="Equation.DSMT4">
                  <p:embed/>
                </p:oleObj>
              </mc:Choice>
              <mc:Fallback>
                <p:oleObj name="Equation" r:id="rId52" imgW="558720" imgH="279360" progId="Equation.DSMT4">
                  <p:embed/>
                  <p:pic>
                    <p:nvPicPr>
                      <p:cNvPr id="43" name="Object 3">
                        <a:extLst>
                          <a:ext uri="{FF2B5EF4-FFF2-40B4-BE49-F238E27FC236}">
                            <a16:creationId xmlns:a16="http://schemas.microsoft.com/office/drawing/2014/main" id="{76DA1788-E011-4EF4-AD0F-C4160BFDD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8252" y="2252281"/>
                        <a:ext cx="1322387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>
            <a:extLst>
              <a:ext uri="{FF2B5EF4-FFF2-40B4-BE49-F238E27FC236}">
                <a16:creationId xmlns:a16="http://schemas.microsoft.com/office/drawing/2014/main" id="{462EC427-EDCF-4252-AE4A-F672AEB30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55110"/>
              </p:ext>
            </p:extLst>
          </p:nvPr>
        </p:nvGraphicFramePr>
        <p:xfrm>
          <a:off x="8148507" y="3110657"/>
          <a:ext cx="12112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634725" imgH="253890" progId="Equation.DSMT4">
                  <p:embed/>
                </p:oleObj>
              </mc:Choice>
              <mc:Fallback>
                <p:oleObj name="Equation" r:id="rId54" imgW="634725" imgH="253890" progId="Equation.DSMT4">
                  <p:embed/>
                  <p:pic>
                    <p:nvPicPr>
                      <p:cNvPr id="44" name="Object 3">
                        <a:extLst>
                          <a:ext uri="{FF2B5EF4-FFF2-40B4-BE49-F238E27FC236}">
                            <a16:creationId xmlns:a16="http://schemas.microsoft.com/office/drawing/2014/main" id="{462EC427-EDCF-4252-AE4A-F672AEB30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507" y="3110657"/>
                        <a:ext cx="1211263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>
            <a:extLst>
              <a:ext uri="{FF2B5EF4-FFF2-40B4-BE49-F238E27FC236}">
                <a16:creationId xmlns:a16="http://schemas.microsoft.com/office/drawing/2014/main" id="{71A13430-C283-49B3-A78F-06E5F622E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45965"/>
              </p:ext>
            </p:extLst>
          </p:nvPr>
        </p:nvGraphicFramePr>
        <p:xfrm>
          <a:off x="9379612" y="3087342"/>
          <a:ext cx="11715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634680" imgH="279360" progId="Equation.DSMT4">
                  <p:embed/>
                </p:oleObj>
              </mc:Choice>
              <mc:Fallback>
                <p:oleObj name="Equation" r:id="rId56" imgW="634680" imgH="279360" progId="Equation.DSMT4">
                  <p:embed/>
                  <p:pic>
                    <p:nvPicPr>
                      <p:cNvPr id="45" name="Object 3">
                        <a:extLst>
                          <a:ext uri="{FF2B5EF4-FFF2-40B4-BE49-F238E27FC236}">
                            <a16:creationId xmlns:a16="http://schemas.microsoft.com/office/drawing/2014/main" id="{71A13430-C283-49B3-A78F-06E5F622E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9612" y="3087342"/>
                        <a:ext cx="11715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>
            <a:extLst>
              <a:ext uri="{FF2B5EF4-FFF2-40B4-BE49-F238E27FC236}">
                <a16:creationId xmlns:a16="http://schemas.microsoft.com/office/drawing/2014/main" id="{99DDDF54-74BD-4654-9F1E-870343ECA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706229"/>
              </p:ext>
            </p:extLst>
          </p:nvPr>
        </p:nvGraphicFramePr>
        <p:xfrm>
          <a:off x="9077695" y="3723346"/>
          <a:ext cx="10779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583920" imgH="279360" progId="Equation.DSMT4">
                  <p:embed/>
                </p:oleObj>
              </mc:Choice>
              <mc:Fallback>
                <p:oleObj name="Equation" r:id="rId58" imgW="583920" imgH="279360" progId="Equation.DSMT4">
                  <p:embed/>
                  <p:pic>
                    <p:nvPicPr>
                      <p:cNvPr id="46" name="Object 3">
                        <a:extLst>
                          <a:ext uri="{FF2B5EF4-FFF2-40B4-BE49-F238E27FC236}">
                            <a16:creationId xmlns:a16="http://schemas.microsoft.com/office/drawing/2014/main" id="{99DDDF54-74BD-4654-9F1E-870343ECA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7695" y="3723346"/>
                        <a:ext cx="107791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>
            <a:extLst>
              <a:ext uri="{FF2B5EF4-FFF2-40B4-BE49-F238E27FC236}">
                <a16:creationId xmlns:a16="http://schemas.microsoft.com/office/drawing/2014/main" id="{B01296FD-9D59-4058-BC74-2B544E298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049687"/>
              </p:ext>
            </p:extLst>
          </p:nvPr>
        </p:nvGraphicFramePr>
        <p:xfrm>
          <a:off x="9058394" y="4216203"/>
          <a:ext cx="15303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469800" imgH="177480" progId="Equation.DSMT4">
                  <p:embed/>
                </p:oleObj>
              </mc:Choice>
              <mc:Fallback>
                <p:oleObj name="Equation" r:id="rId60" imgW="469800" imgH="177480" progId="Equation.DSMT4">
                  <p:embed/>
                  <p:pic>
                    <p:nvPicPr>
                      <p:cNvPr id="47" name="Object 3">
                        <a:extLst>
                          <a:ext uri="{FF2B5EF4-FFF2-40B4-BE49-F238E27FC236}">
                            <a16:creationId xmlns:a16="http://schemas.microsoft.com/office/drawing/2014/main" id="{B01296FD-9D59-4058-BC74-2B544E2987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8394" y="4216203"/>
                        <a:ext cx="15303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535706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502919-1521-42F7-A643-02346CFF5F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6333" y="274638"/>
            <a:ext cx="11074400" cy="487362"/>
          </a:xfrm>
        </p:spPr>
        <p:txBody>
          <a:bodyPr>
            <a:normAutofit fontScale="90000"/>
          </a:bodyPr>
          <a:lstStyle/>
          <a:p>
            <a:r>
              <a:rPr lang="en-US" sz="2700" dirty="0"/>
              <a:t>Adding/Subtracting/Multiplying/Dividing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CBB3DC-8E1F-4633-A7E2-7B43E03D482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4662" y="761999"/>
            <a:ext cx="11726333" cy="905934"/>
          </a:xfrm>
        </p:spPr>
        <p:txBody>
          <a:bodyPr/>
          <a:lstStyle/>
          <a:p>
            <a:r>
              <a:rPr lang="en-US" dirty="0"/>
              <a:t>When a constant is placed in front of a function, that constant will be multiplied to each term of the function: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4FE51559-7EF7-4E58-B902-970857A62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44018"/>
              </p:ext>
            </p:extLst>
          </p:nvPr>
        </p:nvGraphicFramePr>
        <p:xfrm>
          <a:off x="325966" y="1628244"/>
          <a:ext cx="4051300" cy="49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279360" progId="Equation.DSMT4">
                  <p:embed/>
                </p:oleObj>
              </mc:Choice>
              <mc:Fallback>
                <p:oleObj name="Equation" r:id="rId4" imgW="2273040" imgH="2793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4FE51559-7EF7-4E58-B902-970857A626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66" y="1628244"/>
                        <a:ext cx="4051300" cy="496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CB1F1ABB-84AF-4450-A055-499EB3EFD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155214"/>
              </p:ext>
            </p:extLst>
          </p:nvPr>
        </p:nvGraphicFramePr>
        <p:xfrm>
          <a:off x="5513917" y="1651000"/>
          <a:ext cx="15843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53800" progId="Equation.DSMT4">
                  <p:embed/>
                </p:oleObj>
              </mc:Choice>
              <mc:Fallback>
                <p:oleObj name="Equation" r:id="rId6" imgW="888840" imgH="2538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CB1F1ABB-84AF-4450-A055-499EB3EFD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917" y="1651000"/>
                        <a:ext cx="1584325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37F5FF0C-1BC1-4811-90AC-ED463885F63E}"/>
              </a:ext>
            </a:extLst>
          </p:cNvPr>
          <p:cNvSpPr txBox="1">
            <a:spLocks/>
          </p:cNvSpPr>
          <p:nvPr/>
        </p:nvSpPr>
        <p:spPr>
          <a:xfrm>
            <a:off x="0" y="2565399"/>
            <a:ext cx="11726333" cy="90593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en there are two or more functions adding/subtracting one another, combine like-terms by adding or subtracting them</a:t>
            </a: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733D20D2-EBB8-470E-A41E-017AA3B10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144462"/>
              </p:ext>
            </p:extLst>
          </p:nvPr>
        </p:nvGraphicFramePr>
        <p:xfrm>
          <a:off x="165630" y="3620558"/>
          <a:ext cx="41195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200" imgH="266400" progId="Equation.DSMT4">
                  <p:embed/>
                </p:oleObj>
              </mc:Choice>
              <mc:Fallback>
                <p:oleObj name="Equation" r:id="rId8" imgW="2311200" imgH="2664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733D20D2-EBB8-470E-A41E-017AA3B101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30" y="3620558"/>
                        <a:ext cx="4119562" cy="474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EFB02D9C-6144-413F-9DF2-ED2FD3F7B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672945"/>
              </p:ext>
            </p:extLst>
          </p:nvPr>
        </p:nvGraphicFramePr>
        <p:xfrm>
          <a:off x="174624" y="4593696"/>
          <a:ext cx="41195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200" imgH="266400" progId="Equation.DSMT4">
                  <p:embed/>
                </p:oleObj>
              </mc:Choice>
              <mc:Fallback>
                <p:oleObj name="Equation" r:id="rId10" imgW="2311200" imgH="2664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EFB02D9C-6144-413F-9DF2-ED2FD3F7BE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4" y="4593696"/>
                        <a:ext cx="4119563" cy="47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607FBA54-ED04-490F-8CCE-615841243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360114"/>
              </p:ext>
            </p:extLst>
          </p:nvPr>
        </p:nvGraphicFramePr>
        <p:xfrm>
          <a:off x="5575300" y="3606800"/>
          <a:ext cx="23082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280" imgH="253800" progId="Equation.DSMT4">
                  <p:embed/>
                </p:oleObj>
              </mc:Choice>
              <mc:Fallback>
                <p:oleObj name="Equation" r:id="rId12" imgW="1295280" imgH="2538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607FBA54-ED04-490F-8CCE-615841243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606800"/>
                        <a:ext cx="2308225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215A4E88-D355-4315-A922-2B8C52E93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482942"/>
              </p:ext>
            </p:extLst>
          </p:nvPr>
        </p:nvGraphicFramePr>
        <p:xfrm>
          <a:off x="5593821" y="4927599"/>
          <a:ext cx="24431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253800" progId="Equation.DSMT4">
                  <p:embed/>
                </p:oleObj>
              </mc:Choice>
              <mc:Fallback>
                <p:oleObj name="Equation" r:id="rId14" imgW="1371600" imgH="2538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215A4E88-D355-4315-A922-2B8C52E93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821" y="4927599"/>
                        <a:ext cx="2443162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0191224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569617-B39A-4110-87DE-64B31720FD5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0134" y="152400"/>
            <a:ext cx="7137399" cy="51646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Simplify or Evaluate the following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5989DAE7-89DA-4C40-8E13-660AD1B2C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70836"/>
              </p:ext>
            </p:extLst>
          </p:nvPr>
        </p:nvGraphicFramePr>
        <p:xfrm>
          <a:off x="230188" y="750358"/>
          <a:ext cx="38719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266400" progId="Equation.DSMT4">
                  <p:embed/>
                </p:oleObj>
              </mc:Choice>
              <mc:Fallback>
                <p:oleObj name="Equation" r:id="rId4" imgW="2171520" imgH="2664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5989DAE7-89DA-4C40-8E13-660AD1B2C3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750358"/>
                        <a:ext cx="3871912" cy="474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441019C9-F4A9-4496-B5C2-56E61B0FD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92230"/>
              </p:ext>
            </p:extLst>
          </p:nvPr>
        </p:nvGraphicFramePr>
        <p:xfrm>
          <a:off x="5888038" y="732896"/>
          <a:ext cx="42100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266400" progId="Equation.DSMT4">
                  <p:embed/>
                </p:oleObj>
              </mc:Choice>
              <mc:Fallback>
                <p:oleObj name="Equation" r:id="rId6" imgW="2361960" imgH="2664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441019C9-F4A9-4496-B5C2-56E61B0FD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732896"/>
                        <a:ext cx="4210050" cy="47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33C20461-925E-4B36-8043-D747D9EE8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10712"/>
              </p:ext>
            </p:extLst>
          </p:nvPr>
        </p:nvGraphicFramePr>
        <p:xfrm>
          <a:off x="140758" y="1609196"/>
          <a:ext cx="25796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253800" progId="Equation.DSMT4">
                  <p:embed/>
                </p:oleObj>
              </mc:Choice>
              <mc:Fallback>
                <p:oleObj name="Equation" r:id="rId8" imgW="1447560" imgH="2538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33C20461-925E-4B36-8043-D747D9EE8B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58" y="1609196"/>
                        <a:ext cx="2579688" cy="45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A3A36D75-2AF6-40FA-B678-7708FA41F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628494"/>
              </p:ext>
            </p:extLst>
          </p:nvPr>
        </p:nvGraphicFramePr>
        <p:xfrm>
          <a:off x="143404" y="3133725"/>
          <a:ext cx="3032126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720" imgH="253800" progId="Equation.DSMT4">
                  <p:embed/>
                </p:oleObj>
              </mc:Choice>
              <mc:Fallback>
                <p:oleObj name="Equation" r:id="rId10" imgW="1701720" imgH="2538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A3A36D75-2AF6-40FA-B678-7708FA41F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04" y="3133725"/>
                        <a:ext cx="3032126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1BED2E80-BCEE-45D5-B552-746F86773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635734"/>
              </p:ext>
            </p:extLst>
          </p:nvPr>
        </p:nvGraphicFramePr>
        <p:xfrm>
          <a:off x="189972" y="4514850"/>
          <a:ext cx="29622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760" imgH="253800" progId="Equation.DSMT4">
                  <p:embed/>
                </p:oleObj>
              </mc:Choice>
              <mc:Fallback>
                <p:oleObj name="Equation" r:id="rId12" imgW="1688760" imgH="2538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1BED2E80-BCEE-45D5-B552-746F86773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72" y="4514850"/>
                        <a:ext cx="2962275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5984399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65089"/>
            <a:ext cx="9956800" cy="633415"/>
          </a:xfrm>
        </p:spPr>
        <p:txBody>
          <a:bodyPr/>
          <a:lstStyle/>
          <a:p>
            <a:pPr>
              <a:defRPr/>
            </a:pPr>
            <a:r>
              <a:rPr lang="en-CA" dirty="0"/>
              <a:t>II) How to READ function notations </a:t>
            </a:r>
          </a:p>
        </p:txBody>
      </p:sp>
      <p:sp>
        <p:nvSpPr>
          <p:cNvPr id="6153" name="Content Placeholder 2"/>
          <p:cNvSpPr>
            <a:spLocks noGrp="1"/>
          </p:cNvSpPr>
          <p:nvPr>
            <p:ph sz="quarter" idx="1"/>
          </p:nvPr>
        </p:nvSpPr>
        <p:spPr>
          <a:xfrm>
            <a:off x="133516" y="735808"/>
            <a:ext cx="11003044" cy="1757363"/>
          </a:xfrm>
        </p:spPr>
        <p:txBody>
          <a:bodyPr/>
          <a:lstStyle/>
          <a:p>
            <a:pPr eaLnBrk="1" hangingPunct="1"/>
            <a:r>
              <a:rPr lang="en-CA" dirty="0"/>
              <a:t>The value inside the brackets for ‘x’, is the input number (x-coordinate) and</a:t>
            </a:r>
          </a:p>
          <a:p>
            <a:pPr eaLnBrk="1" hangingPunct="1"/>
            <a:r>
              <a:rPr lang="en-CA" dirty="0"/>
              <a:t>The value of the function is the Output number (y-coordinate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622841"/>
              </p:ext>
            </p:extLst>
          </p:nvPr>
        </p:nvGraphicFramePr>
        <p:xfrm>
          <a:off x="4282802" y="2194812"/>
          <a:ext cx="14017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870" imgH="253780" progId="Equation.DSMT4">
                  <p:embed/>
                </p:oleObj>
              </mc:Choice>
              <mc:Fallback>
                <p:oleObj name="Equation" r:id="rId4" imgW="494870" imgH="253780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802" y="2194812"/>
                        <a:ext cx="1401763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048935"/>
              </p:ext>
            </p:extLst>
          </p:nvPr>
        </p:nvGraphicFramePr>
        <p:xfrm>
          <a:off x="5881414" y="2324988"/>
          <a:ext cx="11795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47" imgH="253890" progId="Equation.DSMT4">
                  <p:embed/>
                </p:oleObj>
              </mc:Choice>
              <mc:Fallback>
                <p:oleObj name="Equation" r:id="rId6" imgW="583947" imgH="253890" progId="Equation.DSMT4">
                  <p:embed/>
                  <p:pic>
                    <p:nvPicPr>
                      <p:cNvPr id="133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414" y="2324988"/>
                        <a:ext cx="1179512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13696"/>
              </p:ext>
            </p:extLst>
          </p:nvPr>
        </p:nvGraphicFramePr>
        <p:xfrm>
          <a:off x="479376" y="2180035"/>
          <a:ext cx="21669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6698" imgH="253890" progId="Equation.DSMT4">
                  <p:embed/>
                </p:oleObj>
              </mc:Choice>
              <mc:Fallback>
                <p:oleObj name="Equation" r:id="rId8" imgW="926698" imgH="253890" progId="Equation.DSMT4">
                  <p:embed/>
                  <p:pic>
                    <p:nvPicPr>
                      <p:cNvPr id="61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2180035"/>
                        <a:ext cx="2166938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195847"/>
              </p:ext>
            </p:extLst>
          </p:nvPr>
        </p:nvGraphicFramePr>
        <p:xfrm>
          <a:off x="2855640" y="2867913"/>
          <a:ext cx="19081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115" imgH="406224" progId="Equation.DSMT4">
                  <p:embed/>
                </p:oleObj>
              </mc:Choice>
              <mc:Fallback>
                <p:oleObj name="Equation" r:id="rId10" imgW="1117115" imgH="406224" progId="Equation.DSMT4">
                  <p:embed/>
                  <p:pic>
                    <p:nvPicPr>
                      <p:cNvPr id="133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2867913"/>
                        <a:ext cx="19081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259908"/>
              </p:ext>
            </p:extLst>
          </p:nvPr>
        </p:nvGraphicFramePr>
        <p:xfrm>
          <a:off x="7311754" y="3156832"/>
          <a:ext cx="1930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29810" imgH="406224" progId="Equation.DSMT4">
                  <p:embed/>
                </p:oleObj>
              </mc:Choice>
              <mc:Fallback>
                <p:oleObj name="Equation" r:id="rId12" imgW="1129810" imgH="406224" progId="Equation.DSMT4">
                  <p:embed/>
                  <p:pic>
                    <p:nvPicPr>
                      <p:cNvPr id="13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754" y="3156832"/>
                        <a:ext cx="19304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485064"/>
              </p:ext>
            </p:extLst>
          </p:nvPr>
        </p:nvGraphicFramePr>
        <p:xfrm>
          <a:off x="5292451" y="3001263"/>
          <a:ext cx="9985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603" imgH="164957" progId="Equation.DSMT4">
                  <p:embed/>
                </p:oleObj>
              </mc:Choice>
              <mc:Fallback>
                <p:oleObj name="Equation" r:id="rId14" imgW="342603" imgH="164957" progId="Equation.DSMT4">
                  <p:embed/>
                  <p:pic>
                    <p:nvPicPr>
                      <p:cNvPr id="133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451" y="3001263"/>
                        <a:ext cx="99853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Box 10"/>
          <p:cNvSpPr txBox="1">
            <a:spLocks noChangeArrowheads="1"/>
          </p:cNvSpPr>
          <p:nvPr/>
        </p:nvSpPr>
        <p:spPr bwMode="auto">
          <a:xfrm>
            <a:off x="8033467" y="2153970"/>
            <a:ext cx="320151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  <a:latin typeface="+mn-lt"/>
              </a:rPr>
              <a:t>The function h(x) will </a:t>
            </a:r>
            <a:br>
              <a:rPr lang="en-CA" sz="2300" dirty="0">
                <a:solidFill>
                  <a:srgbClr val="FF0000"/>
                </a:solidFill>
                <a:latin typeface="+mn-lt"/>
              </a:rPr>
            </a:br>
            <a:r>
              <a:rPr lang="en-CA" sz="2300" dirty="0">
                <a:solidFill>
                  <a:srgbClr val="FF0000"/>
                </a:solidFill>
                <a:latin typeface="+mn-lt"/>
              </a:rPr>
              <a:t>have a point at (4,22)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284389" y="2634550"/>
            <a:ext cx="571500" cy="50006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0800000">
            <a:off x="6284640" y="3206051"/>
            <a:ext cx="1000125" cy="35718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 txBox="1">
            <a:spLocks/>
          </p:cNvSpPr>
          <p:nvPr/>
        </p:nvSpPr>
        <p:spPr>
          <a:xfrm>
            <a:off x="233233" y="3745071"/>
            <a:ext cx="9848327" cy="372933"/>
          </a:xfrm>
          <a:prstGeom prst="rect">
            <a:avLst/>
          </a:prstGeom>
        </p:spPr>
        <p:txBody>
          <a:bodyPr vert="horz" anchor="b">
            <a:normAutofit fontScale="90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300" dirty="0"/>
              <a:t>Ex: Given the graph of y=f(x), which statement is correct:</a:t>
            </a:r>
          </a:p>
        </p:txBody>
      </p:sp>
      <p:grpSp>
        <p:nvGrpSpPr>
          <p:cNvPr id="16" name="Group 5"/>
          <p:cNvGrpSpPr>
            <a:grpSpLocks noChangeAspect="1"/>
          </p:cNvGrpSpPr>
          <p:nvPr/>
        </p:nvGrpSpPr>
        <p:grpSpPr bwMode="auto">
          <a:xfrm>
            <a:off x="233233" y="4115694"/>
            <a:ext cx="5357813" cy="2739641"/>
            <a:chOff x="298" y="675"/>
            <a:chExt cx="6251" cy="3162"/>
          </a:xfrm>
        </p:grpSpPr>
        <p:sp>
          <p:nvSpPr>
            <p:cNvPr id="17" name="AutoShape 4"/>
            <p:cNvSpPr>
              <a:spLocks noChangeAspect="1" noChangeArrowheads="1" noTextEdit="1"/>
            </p:cNvSpPr>
            <p:nvPr/>
          </p:nvSpPr>
          <p:spPr bwMode="auto">
            <a:xfrm>
              <a:off x="405" y="675"/>
              <a:ext cx="614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Rectangle 6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 flipV="1">
              <a:off x="71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 flipV="1">
              <a:off x="72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 flipV="1">
              <a:off x="102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 flipV="1">
              <a:off x="102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 flipV="1">
              <a:off x="132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 flipV="1">
              <a:off x="133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 flipV="1">
              <a:off x="163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 flipV="1">
              <a:off x="164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 flipV="1">
              <a:off x="194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 flipV="1">
              <a:off x="194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 flipV="1">
              <a:off x="224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 flipV="1">
              <a:off x="225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 flipV="1">
              <a:off x="255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 flipV="1">
              <a:off x="255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 flipV="1">
              <a:off x="285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 flipV="1">
              <a:off x="286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3"/>
            <p:cNvSpPr>
              <a:spLocks noChangeShapeType="1"/>
            </p:cNvSpPr>
            <p:nvPr/>
          </p:nvSpPr>
          <p:spPr bwMode="auto">
            <a:xfrm flipV="1">
              <a:off x="316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 flipV="1">
              <a:off x="317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 flipV="1">
              <a:off x="347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6"/>
            <p:cNvSpPr>
              <a:spLocks noChangeShapeType="1"/>
            </p:cNvSpPr>
            <p:nvPr/>
          </p:nvSpPr>
          <p:spPr bwMode="auto">
            <a:xfrm flipV="1">
              <a:off x="347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 flipV="1">
              <a:off x="377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 flipV="1">
              <a:off x="378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9"/>
            <p:cNvSpPr>
              <a:spLocks noChangeShapeType="1"/>
            </p:cNvSpPr>
            <p:nvPr/>
          </p:nvSpPr>
          <p:spPr bwMode="auto">
            <a:xfrm flipV="1">
              <a:off x="408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30"/>
            <p:cNvSpPr>
              <a:spLocks noChangeShapeType="1"/>
            </p:cNvSpPr>
            <p:nvPr/>
          </p:nvSpPr>
          <p:spPr bwMode="auto">
            <a:xfrm flipV="1">
              <a:off x="408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31"/>
            <p:cNvSpPr>
              <a:spLocks noChangeShapeType="1"/>
            </p:cNvSpPr>
            <p:nvPr/>
          </p:nvSpPr>
          <p:spPr bwMode="auto">
            <a:xfrm flipV="1">
              <a:off x="438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32"/>
            <p:cNvSpPr>
              <a:spLocks noChangeShapeType="1"/>
            </p:cNvSpPr>
            <p:nvPr/>
          </p:nvSpPr>
          <p:spPr bwMode="auto">
            <a:xfrm flipV="1">
              <a:off x="439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33"/>
            <p:cNvSpPr>
              <a:spLocks noChangeShapeType="1"/>
            </p:cNvSpPr>
            <p:nvPr/>
          </p:nvSpPr>
          <p:spPr bwMode="auto">
            <a:xfrm flipV="1">
              <a:off x="469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 flipV="1">
              <a:off x="470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35"/>
            <p:cNvSpPr>
              <a:spLocks noChangeShapeType="1"/>
            </p:cNvSpPr>
            <p:nvPr/>
          </p:nvSpPr>
          <p:spPr bwMode="auto">
            <a:xfrm flipV="1">
              <a:off x="500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36"/>
            <p:cNvSpPr>
              <a:spLocks noChangeShapeType="1"/>
            </p:cNvSpPr>
            <p:nvPr/>
          </p:nvSpPr>
          <p:spPr bwMode="auto">
            <a:xfrm flipV="1">
              <a:off x="500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37"/>
            <p:cNvSpPr>
              <a:spLocks noChangeShapeType="1"/>
            </p:cNvSpPr>
            <p:nvPr/>
          </p:nvSpPr>
          <p:spPr bwMode="auto">
            <a:xfrm flipV="1">
              <a:off x="530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38"/>
            <p:cNvSpPr>
              <a:spLocks noChangeShapeType="1"/>
            </p:cNvSpPr>
            <p:nvPr/>
          </p:nvSpPr>
          <p:spPr bwMode="auto">
            <a:xfrm flipV="1">
              <a:off x="531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39"/>
            <p:cNvSpPr>
              <a:spLocks noChangeShapeType="1"/>
            </p:cNvSpPr>
            <p:nvPr/>
          </p:nvSpPr>
          <p:spPr bwMode="auto">
            <a:xfrm flipV="1">
              <a:off x="561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40"/>
            <p:cNvSpPr>
              <a:spLocks noChangeShapeType="1"/>
            </p:cNvSpPr>
            <p:nvPr/>
          </p:nvSpPr>
          <p:spPr bwMode="auto">
            <a:xfrm flipV="1">
              <a:off x="561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41"/>
            <p:cNvSpPr>
              <a:spLocks noChangeShapeType="1"/>
            </p:cNvSpPr>
            <p:nvPr/>
          </p:nvSpPr>
          <p:spPr bwMode="auto">
            <a:xfrm flipV="1">
              <a:off x="591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42"/>
            <p:cNvSpPr>
              <a:spLocks noChangeShapeType="1"/>
            </p:cNvSpPr>
            <p:nvPr/>
          </p:nvSpPr>
          <p:spPr bwMode="auto">
            <a:xfrm flipV="1">
              <a:off x="592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43"/>
            <p:cNvSpPr>
              <a:spLocks noChangeShapeType="1"/>
            </p:cNvSpPr>
            <p:nvPr/>
          </p:nvSpPr>
          <p:spPr bwMode="auto">
            <a:xfrm flipV="1">
              <a:off x="622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44"/>
            <p:cNvSpPr>
              <a:spLocks noChangeShapeType="1"/>
            </p:cNvSpPr>
            <p:nvPr/>
          </p:nvSpPr>
          <p:spPr bwMode="auto">
            <a:xfrm flipV="1">
              <a:off x="623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45"/>
            <p:cNvSpPr>
              <a:spLocks noChangeShapeType="1"/>
            </p:cNvSpPr>
            <p:nvPr/>
          </p:nvSpPr>
          <p:spPr bwMode="auto">
            <a:xfrm>
              <a:off x="417" y="327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46"/>
            <p:cNvSpPr>
              <a:spLocks noChangeShapeType="1"/>
            </p:cNvSpPr>
            <p:nvPr/>
          </p:nvSpPr>
          <p:spPr bwMode="auto">
            <a:xfrm>
              <a:off x="417" y="328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47"/>
            <p:cNvSpPr>
              <a:spLocks noChangeShapeType="1"/>
            </p:cNvSpPr>
            <p:nvPr/>
          </p:nvSpPr>
          <p:spPr bwMode="auto">
            <a:xfrm>
              <a:off x="417" y="299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48"/>
            <p:cNvSpPr>
              <a:spLocks noChangeShapeType="1"/>
            </p:cNvSpPr>
            <p:nvPr/>
          </p:nvSpPr>
          <p:spPr bwMode="auto">
            <a:xfrm>
              <a:off x="417" y="299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>
              <a:off x="417" y="270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50"/>
            <p:cNvSpPr>
              <a:spLocks noChangeShapeType="1"/>
            </p:cNvSpPr>
            <p:nvPr/>
          </p:nvSpPr>
          <p:spPr bwMode="auto">
            <a:xfrm>
              <a:off x="417" y="270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51"/>
            <p:cNvSpPr>
              <a:spLocks noChangeShapeType="1"/>
            </p:cNvSpPr>
            <p:nvPr/>
          </p:nvSpPr>
          <p:spPr bwMode="auto">
            <a:xfrm>
              <a:off x="417" y="241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52"/>
            <p:cNvSpPr>
              <a:spLocks noChangeShapeType="1"/>
            </p:cNvSpPr>
            <p:nvPr/>
          </p:nvSpPr>
          <p:spPr bwMode="auto">
            <a:xfrm>
              <a:off x="417" y="24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53"/>
            <p:cNvSpPr>
              <a:spLocks noChangeShapeType="1"/>
            </p:cNvSpPr>
            <p:nvPr/>
          </p:nvSpPr>
          <p:spPr bwMode="auto">
            <a:xfrm>
              <a:off x="417" y="21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54"/>
            <p:cNvSpPr>
              <a:spLocks noChangeShapeType="1"/>
            </p:cNvSpPr>
            <p:nvPr/>
          </p:nvSpPr>
          <p:spPr bwMode="auto">
            <a:xfrm>
              <a:off x="417" y="212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55"/>
            <p:cNvSpPr>
              <a:spLocks noChangeShapeType="1"/>
            </p:cNvSpPr>
            <p:nvPr/>
          </p:nvSpPr>
          <p:spPr bwMode="auto">
            <a:xfrm>
              <a:off x="417" y="183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Line 56"/>
            <p:cNvSpPr>
              <a:spLocks noChangeShapeType="1"/>
            </p:cNvSpPr>
            <p:nvPr/>
          </p:nvSpPr>
          <p:spPr bwMode="auto">
            <a:xfrm>
              <a:off x="417" y="183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Line 57"/>
            <p:cNvSpPr>
              <a:spLocks noChangeShapeType="1"/>
            </p:cNvSpPr>
            <p:nvPr/>
          </p:nvSpPr>
          <p:spPr bwMode="auto">
            <a:xfrm>
              <a:off x="417" y="154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Line 58"/>
            <p:cNvSpPr>
              <a:spLocks noChangeShapeType="1"/>
            </p:cNvSpPr>
            <p:nvPr/>
          </p:nvSpPr>
          <p:spPr bwMode="auto">
            <a:xfrm>
              <a:off x="417" y="155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Line 59"/>
            <p:cNvSpPr>
              <a:spLocks noChangeShapeType="1"/>
            </p:cNvSpPr>
            <p:nvPr/>
          </p:nvSpPr>
          <p:spPr bwMode="auto">
            <a:xfrm>
              <a:off x="417" y="125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Line 60"/>
            <p:cNvSpPr>
              <a:spLocks noChangeShapeType="1"/>
            </p:cNvSpPr>
            <p:nvPr/>
          </p:nvSpPr>
          <p:spPr bwMode="auto">
            <a:xfrm>
              <a:off x="417" y="126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Line 61"/>
            <p:cNvSpPr>
              <a:spLocks noChangeShapeType="1"/>
            </p:cNvSpPr>
            <p:nvPr/>
          </p:nvSpPr>
          <p:spPr bwMode="auto">
            <a:xfrm>
              <a:off x="417" y="96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Line 62"/>
            <p:cNvSpPr>
              <a:spLocks noChangeShapeType="1"/>
            </p:cNvSpPr>
            <p:nvPr/>
          </p:nvSpPr>
          <p:spPr bwMode="auto">
            <a:xfrm>
              <a:off x="417" y="97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63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Line 64"/>
            <p:cNvSpPr>
              <a:spLocks noChangeShapeType="1"/>
            </p:cNvSpPr>
            <p:nvPr/>
          </p:nvSpPr>
          <p:spPr bwMode="auto">
            <a:xfrm>
              <a:off x="1029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65"/>
            <p:cNvSpPr>
              <a:spLocks noChangeArrowheads="1"/>
            </p:cNvSpPr>
            <p:nvPr/>
          </p:nvSpPr>
          <p:spPr bwMode="auto">
            <a:xfrm>
              <a:off x="964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8" name="Line 66"/>
            <p:cNvSpPr>
              <a:spLocks noChangeShapeType="1"/>
            </p:cNvSpPr>
            <p:nvPr/>
          </p:nvSpPr>
          <p:spPr bwMode="auto">
            <a:xfrm>
              <a:off x="1641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67"/>
            <p:cNvSpPr>
              <a:spLocks noChangeArrowheads="1"/>
            </p:cNvSpPr>
            <p:nvPr/>
          </p:nvSpPr>
          <p:spPr bwMode="auto">
            <a:xfrm>
              <a:off x="1576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0" name="Line 68"/>
            <p:cNvSpPr>
              <a:spLocks noChangeShapeType="1"/>
            </p:cNvSpPr>
            <p:nvPr/>
          </p:nvSpPr>
          <p:spPr bwMode="auto">
            <a:xfrm>
              <a:off x="2253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69"/>
            <p:cNvSpPr>
              <a:spLocks noChangeArrowheads="1"/>
            </p:cNvSpPr>
            <p:nvPr/>
          </p:nvSpPr>
          <p:spPr bwMode="auto">
            <a:xfrm>
              <a:off x="2188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2" name="Line 70"/>
            <p:cNvSpPr>
              <a:spLocks noChangeShapeType="1"/>
            </p:cNvSpPr>
            <p:nvPr/>
          </p:nvSpPr>
          <p:spPr bwMode="auto">
            <a:xfrm>
              <a:off x="2865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71"/>
            <p:cNvSpPr>
              <a:spLocks noChangeArrowheads="1"/>
            </p:cNvSpPr>
            <p:nvPr/>
          </p:nvSpPr>
          <p:spPr bwMode="auto">
            <a:xfrm>
              <a:off x="2800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4" name="Line 72"/>
            <p:cNvSpPr>
              <a:spLocks noChangeShapeType="1"/>
            </p:cNvSpPr>
            <p:nvPr/>
          </p:nvSpPr>
          <p:spPr bwMode="auto">
            <a:xfrm>
              <a:off x="3477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73"/>
            <p:cNvSpPr>
              <a:spLocks noChangeArrowheads="1"/>
            </p:cNvSpPr>
            <p:nvPr/>
          </p:nvSpPr>
          <p:spPr bwMode="auto">
            <a:xfrm>
              <a:off x="3412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6" name="Line 74"/>
            <p:cNvSpPr>
              <a:spLocks noChangeShapeType="1"/>
            </p:cNvSpPr>
            <p:nvPr/>
          </p:nvSpPr>
          <p:spPr bwMode="auto">
            <a:xfrm>
              <a:off x="4089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75"/>
            <p:cNvSpPr>
              <a:spLocks noChangeArrowheads="1"/>
            </p:cNvSpPr>
            <p:nvPr/>
          </p:nvSpPr>
          <p:spPr bwMode="auto">
            <a:xfrm>
              <a:off x="4024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8" name="Line 76"/>
            <p:cNvSpPr>
              <a:spLocks noChangeShapeType="1"/>
            </p:cNvSpPr>
            <p:nvPr/>
          </p:nvSpPr>
          <p:spPr bwMode="auto">
            <a:xfrm>
              <a:off x="4701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77"/>
            <p:cNvSpPr>
              <a:spLocks noChangeArrowheads="1"/>
            </p:cNvSpPr>
            <p:nvPr/>
          </p:nvSpPr>
          <p:spPr bwMode="auto">
            <a:xfrm>
              <a:off x="4636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90" name="Line 78"/>
            <p:cNvSpPr>
              <a:spLocks noChangeShapeType="1"/>
            </p:cNvSpPr>
            <p:nvPr/>
          </p:nvSpPr>
          <p:spPr bwMode="auto">
            <a:xfrm>
              <a:off x="5313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79"/>
            <p:cNvSpPr>
              <a:spLocks noChangeArrowheads="1"/>
            </p:cNvSpPr>
            <p:nvPr/>
          </p:nvSpPr>
          <p:spPr bwMode="auto">
            <a:xfrm>
              <a:off x="5248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92" name="Line 80"/>
            <p:cNvSpPr>
              <a:spLocks noChangeShapeType="1"/>
            </p:cNvSpPr>
            <p:nvPr/>
          </p:nvSpPr>
          <p:spPr bwMode="auto">
            <a:xfrm>
              <a:off x="5925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81"/>
            <p:cNvSpPr>
              <a:spLocks noChangeArrowheads="1"/>
            </p:cNvSpPr>
            <p:nvPr/>
          </p:nvSpPr>
          <p:spPr bwMode="auto">
            <a:xfrm>
              <a:off x="5860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94" name="Rectangle 82"/>
            <p:cNvSpPr>
              <a:spLocks noChangeArrowheads="1"/>
            </p:cNvSpPr>
            <p:nvPr/>
          </p:nvSpPr>
          <p:spPr bwMode="auto">
            <a:xfrm>
              <a:off x="298" y="2882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5" name="Line 83"/>
            <p:cNvSpPr>
              <a:spLocks noChangeShapeType="1"/>
            </p:cNvSpPr>
            <p:nvPr/>
          </p:nvSpPr>
          <p:spPr bwMode="auto">
            <a:xfrm>
              <a:off x="381" y="2997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Rectangle 84"/>
            <p:cNvSpPr>
              <a:spLocks noChangeArrowheads="1"/>
            </p:cNvSpPr>
            <p:nvPr/>
          </p:nvSpPr>
          <p:spPr bwMode="auto">
            <a:xfrm>
              <a:off x="298" y="2317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7" name="Line 85"/>
            <p:cNvSpPr>
              <a:spLocks noChangeShapeType="1"/>
            </p:cNvSpPr>
            <p:nvPr/>
          </p:nvSpPr>
          <p:spPr bwMode="auto">
            <a:xfrm>
              <a:off x="381" y="2421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Rectangle 86"/>
            <p:cNvSpPr>
              <a:spLocks noChangeArrowheads="1"/>
            </p:cNvSpPr>
            <p:nvPr/>
          </p:nvSpPr>
          <p:spPr bwMode="auto">
            <a:xfrm>
              <a:off x="298" y="1735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9" name="Line 87"/>
            <p:cNvSpPr>
              <a:spLocks noChangeShapeType="1"/>
            </p:cNvSpPr>
            <p:nvPr/>
          </p:nvSpPr>
          <p:spPr bwMode="auto">
            <a:xfrm>
              <a:off x="381" y="1839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Rectangle 88"/>
            <p:cNvSpPr>
              <a:spLocks noChangeArrowheads="1"/>
            </p:cNvSpPr>
            <p:nvPr/>
          </p:nvSpPr>
          <p:spPr bwMode="auto">
            <a:xfrm>
              <a:off x="298" y="1159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01" name="Line 89"/>
            <p:cNvSpPr>
              <a:spLocks noChangeShapeType="1"/>
            </p:cNvSpPr>
            <p:nvPr/>
          </p:nvSpPr>
          <p:spPr bwMode="auto">
            <a:xfrm>
              <a:off x="381" y="1263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90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103" name="Straight Connector 102"/>
          <p:cNvCxnSpPr/>
          <p:nvPr/>
        </p:nvCxnSpPr>
        <p:spPr>
          <a:xfrm flipV="1">
            <a:off x="876170" y="5636518"/>
            <a:ext cx="2081212" cy="4714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10800000" flipV="1">
            <a:off x="2957382" y="4374456"/>
            <a:ext cx="2097088" cy="125571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5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312013"/>
              </p:ext>
            </p:extLst>
          </p:nvPr>
        </p:nvGraphicFramePr>
        <p:xfrm>
          <a:off x="4244603" y="4909666"/>
          <a:ext cx="12033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105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603" y="4909666"/>
                        <a:ext cx="1203325" cy="463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372334"/>
              </p:ext>
            </p:extLst>
          </p:nvPr>
        </p:nvGraphicFramePr>
        <p:xfrm>
          <a:off x="6030891" y="4140682"/>
          <a:ext cx="14112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36280" imgH="253890" progId="Equation.DSMT4">
                  <p:embed/>
                </p:oleObj>
              </mc:Choice>
              <mc:Fallback>
                <p:oleObj name="Equation" r:id="rId18" imgW="736280" imgH="253890" progId="Equation.DSMT4">
                  <p:embed/>
                  <p:pic>
                    <p:nvPicPr>
                      <p:cNvPr id="106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891" y="4140682"/>
                        <a:ext cx="14112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593409"/>
              </p:ext>
            </p:extLst>
          </p:nvPr>
        </p:nvGraphicFramePr>
        <p:xfrm>
          <a:off x="8688790" y="4157139"/>
          <a:ext cx="1508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058" imgH="253890" progId="Equation.DSMT4">
                  <p:embed/>
                </p:oleObj>
              </mc:Choice>
              <mc:Fallback>
                <p:oleObj name="Equation" r:id="rId20" imgW="787058" imgH="253890" progId="Equation.DSMT4">
                  <p:embed/>
                  <p:pic>
                    <p:nvPicPr>
                      <p:cNvPr id="107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790" y="4157139"/>
                        <a:ext cx="15081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437625"/>
              </p:ext>
            </p:extLst>
          </p:nvPr>
        </p:nvGraphicFramePr>
        <p:xfrm>
          <a:off x="5965244" y="4668242"/>
          <a:ext cx="16049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37836" imgH="253890" progId="Equation.DSMT4">
                  <p:embed/>
                </p:oleObj>
              </mc:Choice>
              <mc:Fallback>
                <p:oleObj name="Equation" r:id="rId22" imgW="837836" imgH="253890" progId="Equation.DSMT4">
                  <p:embed/>
                  <p:pic>
                    <p:nvPicPr>
                      <p:cNvPr id="108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244" y="4668242"/>
                        <a:ext cx="16049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175693"/>
              </p:ext>
            </p:extLst>
          </p:nvPr>
        </p:nvGraphicFramePr>
        <p:xfrm>
          <a:off x="8683901" y="4653136"/>
          <a:ext cx="15573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447" imgH="253890" progId="Equation.DSMT4">
                  <p:embed/>
                </p:oleObj>
              </mc:Choice>
              <mc:Fallback>
                <p:oleObj name="Equation" r:id="rId24" imgW="812447" imgH="253890" progId="Equation.DSMT4">
                  <p:embed/>
                  <p:pic>
                    <p:nvPicPr>
                      <p:cNvPr id="109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901" y="4653136"/>
                        <a:ext cx="155733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Box 109"/>
          <p:cNvSpPr txBox="1">
            <a:spLocks noChangeArrowheads="1"/>
          </p:cNvSpPr>
          <p:nvPr/>
        </p:nvSpPr>
        <p:spPr bwMode="auto">
          <a:xfrm>
            <a:off x="5686958" y="5206156"/>
            <a:ext cx="2833688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The input number is “5”</a:t>
            </a:r>
          </a:p>
        </p:txBody>
      </p:sp>
      <p:sp>
        <p:nvSpPr>
          <p:cNvPr id="111" name="TextBox 110"/>
          <p:cNvSpPr txBox="1">
            <a:spLocks noChangeArrowheads="1"/>
          </p:cNvSpPr>
          <p:nvPr/>
        </p:nvSpPr>
        <p:spPr bwMode="auto">
          <a:xfrm>
            <a:off x="5713947" y="5595095"/>
            <a:ext cx="6021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/>
              <a:t>According to the graph F(x), when the x-coordinate </a:t>
            </a:r>
            <a:br>
              <a:rPr lang="en-CA" sz="2000" dirty="0"/>
            </a:br>
            <a:r>
              <a:rPr lang="en-CA" sz="2000" dirty="0"/>
              <a:t>is ‘5’, the y-coordinate is ‘4’</a:t>
            </a:r>
          </a:p>
        </p:txBody>
      </p:sp>
      <p:sp>
        <p:nvSpPr>
          <p:cNvPr id="112" name="Oval 111"/>
          <p:cNvSpPr/>
          <p:nvPr/>
        </p:nvSpPr>
        <p:spPr>
          <a:xfrm>
            <a:off x="2909757" y="5573018"/>
            <a:ext cx="95250" cy="10953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3" name="TextBox 112"/>
          <p:cNvSpPr txBox="1">
            <a:spLocks noChangeArrowheads="1"/>
          </p:cNvSpPr>
          <p:nvPr/>
        </p:nvSpPr>
        <p:spPr bwMode="auto">
          <a:xfrm>
            <a:off x="5723472" y="6284069"/>
            <a:ext cx="2930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The correct statement is</a:t>
            </a:r>
          </a:p>
        </p:txBody>
      </p:sp>
      <p:graphicFrame>
        <p:nvGraphicFramePr>
          <p:cNvPr id="114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553"/>
              </p:ext>
            </p:extLst>
          </p:nvPr>
        </p:nvGraphicFramePr>
        <p:xfrm>
          <a:off x="8661934" y="6263432"/>
          <a:ext cx="16049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37836" imgH="253890" progId="Equation.DSMT4">
                  <p:embed/>
                </p:oleObj>
              </mc:Choice>
              <mc:Fallback>
                <p:oleObj name="Equation" r:id="rId26" imgW="837836" imgH="253890" progId="Equation.DSMT4">
                  <p:embed/>
                  <p:pic>
                    <p:nvPicPr>
                      <p:cNvPr id="114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934" y="6263432"/>
                        <a:ext cx="16049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857243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/>
      <p:bldP spid="14" grpId="0"/>
      <p:bldP spid="110" grpId="0"/>
      <p:bldP spid="111" grpId="0"/>
      <p:bldP spid="112" grpId="0" animBg="1"/>
      <p:bldP spid="1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398" y="94744"/>
            <a:ext cx="9956800" cy="396524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Evaluate the following using the graphs:</a:t>
            </a:r>
          </a:p>
        </p:txBody>
      </p:sp>
      <p:grpSp>
        <p:nvGrpSpPr>
          <p:cNvPr id="8208" name="Group 5"/>
          <p:cNvGrpSpPr>
            <a:grpSpLocks noChangeAspect="1"/>
          </p:cNvGrpSpPr>
          <p:nvPr/>
        </p:nvGrpSpPr>
        <p:grpSpPr bwMode="auto">
          <a:xfrm>
            <a:off x="218398" y="692696"/>
            <a:ext cx="5357813" cy="2739641"/>
            <a:chOff x="298" y="675"/>
            <a:chExt cx="6251" cy="3162"/>
          </a:xfrm>
        </p:grpSpPr>
        <p:sp>
          <p:nvSpPr>
            <p:cNvPr id="8215" name="AutoShape 4"/>
            <p:cNvSpPr>
              <a:spLocks noChangeAspect="1" noChangeArrowheads="1" noTextEdit="1"/>
            </p:cNvSpPr>
            <p:nvPr/>
          </p:nvSpPr>
          <p:spPr bwMode="auto">
            <a:xfrm>
              <a:off x="405" y="675"/>
              <a:ext cx="614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6" name="Rectangle 6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17" name="Line 7"/>
            <p:cNvSpPr>
              <a:spLocks noChangeShapeType="1"/>
            </p:cNvSpPr>
            <p:nvPr/>
          </p:nvSpPr>
          <p:spPr bwMode="auto">
            <a:xfrm flipV="1">
              <a:off x="71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8" name="Line 8"/>
            <p:cNvSpPr>
              <a:spLocks noChangeShapeType="1"/>
            </p:cNvSpPr>
            <p:nvPr/>
          </p:nvSpPr>
          <p:spPr bwMode="auto">
            <a:xfrm flipV="1">
              <a:off x="72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9" name="Line 9"/>
            <p:cNvSpPr>
              <a:spLocks noChangeShapeType="1"/>
            </p:cNvSpPr>
            <p:nvPr/>
          </p:nvSpPr>
          <p:spPr bwMode="auto">
            <a:xfrm flipV="1">
              <a:off x="102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0" name="Line 10"/>
            <p:cNvSpPr>
              <a:spLocks noChangeShapeType="1"/>
            </p:cNvSpPr>
            <p:nvPr/>
          </p:nvSpPr>
          <p:spPr bwMode="auto">
            <a:xfrm flipV="1">
              <a:off x="102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1" name="Line 11"/>
            <p:cNvSpPr>
              <a:spLocks noChangeShapeType="1"/>
            </p:cNvSpPr>
            <p:nvPr/>
          </p:nvSpPr>
          <p:spPr bwMode="auto">
            <a:xfrm flipV="1">
              <a:off x="132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2" name="Line 12"/>
            <p:cNvSpPr>
              <a:spLocks noChangeShapeType="1"/>
            </p:cNvSpPr>
            <p:nvPr/>
          </p:nvSpPr>
          <p:spPr bwMode="auto">
            <a:xfrm flipV="1">
              <a:off x="133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3" name="Line 13"/>
            <p:cNvSpPr>
              <a:spLocks noChangeShapeType="1"/>
            </p:cNvSpPr>
            <p:nvPr/>
          </p:nvSpPr>
          <p:spPr bwMode="auto">
            <a:xfrm flipV="1">
              <a:off x="163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4" name="Line 14"/>
            <p:cNvSpPr>
              <a:spLocks noChangeShapeType="1"/>
            </p:cNvSpPr>
            <p:nvPr/>
          </p:nvSpPr>
          <p:spPr bwMode="auto">
            <a:xfrm flipV="1">
              <a:off x="164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5" name="Line 15"/>
            <p:cNvSpPr>
              <a:spLocks noChangeShapeType="1"/>
            </p:cNvSpPr>
            <p:nvPr/>
          </p:nvSpPr>
          <p:spPr bwMode="auto">
            <a:xfrm flipV="1">
              <a:off x="194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6" name="Line 16"/>
            <p:cNvSpPr>
              <a:spLocks noChangeShapeType="1"/>
            </p:cNvSpPr>
            <p:nvPr/>
          </p:nvSpPr>
          <p:spPr bwMode="auto">
            <a:xfrm flipV="1">
              <a:off x="194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7" name="Line 17"/>
            <p:cNvSpPr>
              <a:spLocks noChangeShapeType="1"/>
            </p:cNvSpPr>
            <p:nvPr/>
          </p:nvSpPr>
          <p:spPr bwMode="auto">
            <a:xfrm flipV="1">
              <a:off x="224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8" name="Line 18"/>
            <p:cNvSpPr>
              <a:spLocks noChangeShapeType="1"/>
            </p:cNvSpPr>
            <p:nvPr/>
          </p:nvSpPr>
          <p:spPr bwMode="auto">
            <a:xfrm flipV="1">
              <a:off x="225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9" name="Line 19"/>
            <p:cNvSpPr>
              <a:spLocks noChangeShapeType="1"/>
            </p:cNvSpPr>
            <p:nvPr/>
          </p:nvSpPr>
          <p:spPr bwMode="auto">
            <a:xfrm flipV="1">
              <a:off x="255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0" name="Line 20"/>
            <p:cNvSpPr>
              <a:spLocks noChangeShapeType="1"/>
            </p:cNvSpPr>
            <p:nvPr/>
          </p:nvSpPr>
          <p:spPr bwMode="auto">
            <a:xfrm flipV="1">
              <a:off x="255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1" name="Line 21"/>
            <p:cNvSpPr>
              <a:spLocks noChangeShapeType="1"/>
            </p:cNvSpPr>
            <p:nvPr/>
          </p:nvSpPr>
          <p:spPr bwMode="auto">
            <a:xfrm flipV="1">
              <a:off x="285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2" name="Line 22"/>
            <p:cNvSpPr>
              <a:spLocks noChangeShapeType="1"/>
            </p:cNvSpPr>
            <p:nvPr/>
          </p:nvSpPr>
          <p:spPr bwMode="auto">
            <a:xfrm flipV="1">
              <a:off x="286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3" name="Line 23"/>
            <p:cNvSpPr>
              <a:spLocks noChangeShapeType="1"/>
            </p:cNvSpPr>
            <p:nvPr/>
          </p:nvSpPr>
          <p:spPr bwMode="auto">
            <a:xfrm flipV="1">
              <a:off x="316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4" name="Line 24"/>
            <p:cNvSpPr>
              <a:spLocks noChangeShapeType="1"/>
            </p:cNvSpPr>
            <p:nvPr/>
          </p:nvSpPr>
          <p:spPr bwMode="auto">
            <a:xfrm flipV="1">
              <a:off x="317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5" name="Line 25"/>
            <p:cNvSpPr>
              <a:spLocks noChangeShapeType="1"/>
            </p:cNvSpPr>
            <p:nvPr/>
          </p:nvSpPr>
          <p:spPr bwMode="auto">
            <a:xfrm flipV="1">
              <a:off x="347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6" name="Line 26"/>
            <p:cNvSpPr>
              <a:spLocks noChangeShapeType="1"/>
            </p:cNvSpPr>
            <p:nvPr/>
          </p:nvSpPr>
          <p:spPr bwMode="auto">
            <a:xfrm flipV="1">
              <a:off x="347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7" name="Line 27"/>
            <p:cNvSpPr>
              <a:spLocks noChangeShapeType="1"/>
            </p:cNvSpPr>
            <p:nvPr/>
          </p:nvSpPr>
          <p:spPr bwMode="auto">
            <a:xfrm flipV="1">
              <a:off x="377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8" name="Line 28"/>
            <p:cNvSpPr>
              <a:spLocks noChangeShapeType="1"/>
            </p:cNvSpPr>
            <p:nvPr/>
          </p:nvSpPr>
          <p:spPr bwMode="auto">
            <a:xfrm flipV="1">
              <a:off x="378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9" name="Line 29"/>
            <p:cNvSpPr>
              <a:spLocks noChangeShapeType="1"/>
            </p:cNvSpPr>
            <p:nvPr/>
          </p:nvSpPr>
          <p:spPr bwMode="auto">
            <a:xfrm flipV="1">
              <a:off x="408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0" name="Line 30"/>
            <p:cNvSpPr>
              <a:spLocks noChangeShapeType="1"/>
            </p:cNvSpPr>
            <p:nvPr/>
          </p:nvSpPr>
          <p:spPr bwMode="auto">
            <a:xfrm flipV="1">
              <a:off x="408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1" name="Line 31"/>
            <p:cNvSpPr>
              <a:spLocks noChangeShapeType="1"/>
            </p:cNvSpPr>
            <p:nvPr/>
          </p:nvSpPr>
          <p:spPr bwMode="auto">
            <a:xfrm flipV="1">
              <a:off x="438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2" name="Line 32"/>
            <p:cNvSpPr>
              <a:spLocks noChangeShapeType="1"/>
            </p:cNvSpPr>
            <p:nvPr/>
          </p:nvSpPr>
          <p:spPr bwMode="auto">
            <a:xfrm flipV="1">
              <a:off x="439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3" name="Line 33"/>
            <p:cNvSpPr>
              <a:spLocks noChangeShapeType="1"/>
            </p:cNvSpPr>
            <p:nvPr/>
          </p:nvSpPr>
          <p:spPr bwMode="auto">
            <a:xfrm flipV="1">
              <a:off x="469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4" name="Line 34"/>
            <p:cNvSpPr>
              <a:spLocks noChangeShapeType="1"/>
            </p:cNvSpPr>
            <p:nvPr/>
          </p:nvSpPr>
          <p:spPr bwMode="auto">
            <a:xfrm flipV="1">
              <a:off x="470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5" name="Line 35"/>
            <p:cNvSpPr>
              <a:spLocks noChangeShapeType="1"/>
            </p:cNvSpPr>
            <p:nvPr/>
          </p:nvSpPr>
          <p:spPr bwMode="auto">
            <a:xfrm flipV="1">
              <a:off x="500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6" name="Line 36"/>
            <p:cNvSpPr>
              <a:spLocks noChangeShapeType="1"/>
            </p:cNvSpPr>
            <p:nvPr/>
          </p:nvSpPr>
          <p:spPr bwMode="auto">
            <a:xfrm flipV="1">
              <a:off x="500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7" name="Line 37"/>
            <p:cNvSpPr>
              <a:spLocks noChangeShapeType="1"/>
            </p:cNvSpPr>
            <p:nvPr/>
          </p:nvSpPr>
          <p:spPr bwMode="auto">
            <a:xfrm flipV="1">
              <a:off x="530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8" name="Line 38"/>
            <p:cNvSpPr>
              <a:spLocks noChangeShapeType="1"/>
            </p:cNvSpPr>
            <p:nvPr/>
          </p:nvSpPr>
          <p:spPr bwMode="auto">
            <a:xfrm flipV="1">
              <a:off x="531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9" name="Line 39"/>
            <p:cNvSpPr>
              <a:spLocks noChangeShapeType="1"/>
            </p:cNvSpPr>
            <p:nvPr/>
          </p:nvSpPr>
          <p:spPr bwMode="auto">
            <a:xfrm flipV="1">
              <a:off x="561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0" name="Line 40"/>
            <p:cNvSpPr>
              <a:spLocks noChangeShapeType="1"/>
            </p:cNvSpPr>
            <p:nvPr/>
          </p:nvSpPr>
          <p:spPr bwMode="auto">
            <a:xfrm flipV="1">
              <a:off x="561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1" name="Line 41"/>
            <p:cNvSpPr>
              <a:spLocks noChangeShapeType="1"/>
            </p:cNvSpPr>
            <p:nvPr/>
          </p:nvSpPr>
          <p:spPr bwMode="auto">
            <a:xfrm flipV="1">
              <a:off x="591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2" name="Line 42"/>
            <p:cNvSpPr>
              <a:spLocks noChangeShapeType="1"/>
            </p:cNvSpPr>
            <p:nvPr/>
          </p:nvSpPr>
          <p:spPr bwMode="auto">
            <a:xfrm flipV="1">
              <a:off x="592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3" name="Line 43"/>
            <p:cNvSpPr>
              <a:spLocks noChangeShapeType="1"/>
            </p:cNvSpPr>
            <p:nvPr/>
          </p:nvSpPr>
          <p:spPr bwMode="auto">
            <a:xfrm flipV="1">
              <a:off x="622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4" name="Line 44"/>
            <p:cNvSpPr>
              <a:spLocks noChangeShapeType="1"/>
            </p:cNvSpPr>
            <p:nvPr/>
          </p:nvSpPr>
          <p:spPr bwMode="auto">
            <a:xfrm flipV="1">
              <a:off x="623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5" name="Line 45"/>
            <p:cNvSpPr>
              <a:spLocks noChangeShapeType="1"/>
            </p:cNvSpPr>
            <p:nvPr/>
          </p:nvSpPr>
          <p:spPr bwMode="auto">
            <a:xfrm>
              <a:off x="417" y="327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6" name="Line 46"/>
            <p:cNvSpPr>
              <a:spLocks noChangeShapeType="1"/>
            </p:cNvSpPr>
            <p:nvPr/>
          </p:nvSpPr>
          <p:spPr bwMode="auto">
            <a:xfrm>
              <a:off x="417" y="328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7" name="Line 47"/>
            <p:cNvSpPr>
              <a:spLocks noChangeShapeType="1"/>
            </p:cNvSpPr>
            <p:nvPr/>
          </p:nvSpPr>
          <p:spPr bwMode="auto">
            <a:xfrm>
              <a:off x="417" y="299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8" name="Line 48"/>
            <p:cNvSpPr>
              <a:spLocks noChangeShapeType="1"/>
            </p:cNvSpPr>
            <p:nvPr/>
          </p:nvSpPr>
          <p:spPr bwMode="auto">
            <a:xfrm>
              <a:off x="417" y="299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9" name="Line 49"/>
            <p:cNvSpPr>
              <a:spLocks noChangeShapeType="1"/>
            </p:cNvSpPr>
            <p:nvPr/>
          </p:nvSpPr>
          <p:spPr bwMode="auto">
            <a:xfrm>
              <a:off x="417" y="270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0" name="Line 50"/>
            <p:cNvSpPr>
              <a:spLocks noChangeShapeType="1"/>
            </p:cNvSpPr>
            <p:nvPr/>
          </p:nvSpPr>
          <p:spPr bwMode="auto">
            <a:xfrm>
              <a:off x="417" y="270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1" name="Line 51"/>
            <p:cNvSpPr>
              <a:spLocks noChangeShapeType="1"/>
            </p:cNvSpPr>
            <p:nvPr/>
          </p:nvSpPr>
          <p:spPr bwMode="auto">
            <a:xfrm>
              <a:off x="417" y="241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2" name="Line 52"/>
            <p:cNvSpPr>
              <a:spLocks noChangeShapeType="1"/>
            </p:cNvSpPr>
            <p:nvPr/>
          </p:nvSpPr>
          <p:spPr bwMode="auto">
            <a:xfrm>
              <a:off x="417" y="24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3" name="Line 53"/>
            <p:cNvSpPr>
              <a:spLocks noChangeShapeType="1"/>
            </p:cNvSpPr>
            <p:nvPr/>
          </p:nvSpPr>
          <p:spPr bwMode="auto">
            <a:xfrm>
              <a:off x="417" y="21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4" name="Line 54"/>
            <p:cNvSpPr>
              <a:spLocks noChangeShapeType="1"/>
            </p:cNvSpPr>
            <p:nvPr/>
          </p:nvSpPr>
          <p:spPr bwMode="auto">
            <a:xfrm>
              <a:off x="417" y="212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5" name="Line 55"/>
            <p:cNvSpPr>
              <a:spLocks noChangeShapeType="1"/>
            </p:cNvSpPr>
            <p:nvPr/>
          </p:nvSpPr>
          <p:spPr bwMode="auto">
            <a:xfrm>
              <a:off x="417" y="183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6" name="Line 56"/>
            <p:cNvSpPr>
              <a:spLocks noChangeShapeType="1"/>
            </p:cNvSpPr>
            <p:nvPr/>
          </p:nvSpPr>
          <p:spPr bwMode="auto">
            <a:xfrm>
              <a:off x="417" y="183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7" name="Line 57"/>
            <p:cNvSpPr>
              <a:spLocks noChangeShapeType="1"/>
            </p:cNvSpPr>
            <p:nvPr/>
          </p:nvSpPr>
          <p:spPr bwMode="auto">
            <a:xfrm>
              <a:off x="417" y="154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8" name="Line 58"/>
            <p:cNvSpPr>
              <a:spLocks noChangeShapeType="1"/>
            </p:cNvSpPr>
            <p:nvPr/>
          </p:nvSpPr>
          <p:spPr bwMode="auto">
            <a:xfrm>
              <a:off x="417" y="155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9" name="Line 59"/>
            <p:cNvSpPr>
              <a:spLocks noChangeShapeType="1"/>
            </p:cNvSpPr>
            <p:nvPr/>
          </p:nvSpPr>
          <p:spPr bwMode="auto">
            <a:xfrm>
              <a:off x="417" y="125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0" name="Line 60"/>
            <p:cNvSpPr>
              <a:spLocks noChangeShapeType="1"/>
            </p:cNvSpPr>
            <p:nvPr/>
          </p:nvSpPr>
          <p:spPr bwMode="auto">
            <a:xfrm>
              <a:off x="417" y="126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1" name="Line 61"/>
            <p:cNvSpPr>
              <a:spLocks noChangeShapeType="1"/>
            </p:cNvSpPr>
            <p:nvPr/>
          </p:nvSpPr>
          <p:spPr bwMode="auto">
            <a:xfrm>
              <a:off x="417" y="96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2" name="Line 62"/>
            <p:cNvSpPr>
              <a:spLocks noChangeShapeType="1"/>
            </p:cNvSpPr>
            <p:nvPr/>
          </p:nvSpPr>
          <p:spPr bwMode="auto">
            <a:xfrm>
              <a:off x="417" y="97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3" name="Rectangle 63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4" name="Line 64"/>
            <p:cNvSpPr>
              <a:spLocks noChangeShapeType="1"/>
            </p:cNvSpPr>
            <p:nvPr/>
          </p:nvSpPr>
          <p:spPr bwMode="auto">
            <a:xfrm>
              <a:off x="1029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5" name="Rectangle 65"/>
            <p:cNvSpPr>
              <a:spLocks noChangeArrowheads="1"/>
            </p:cNvSpPr>
            <p:nvPr/>
          </p:nvSpPr>
          <p:spPr bwMode="auto">
            <a:xfrm>
              <a:off x="964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276" name="Line 66"/>
            <p:cNvSpPr>
              <a:spLocks noChangeShapeType="1"/>
            </p:cNvSpPr>
            <p:nvPr/>
          </p:nvSpPr>
          <p:spPr bwMode="auto">
            <a:xfrm>
              <a:off x="1641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7" name="Rectangle 67"/>
            <p:cNvSpPr>
              <a:spLocks noChangeArrowheads="1"/>
            </p:cNvSpPr>
            <p:nvPr/>
          </p:nvSpPr>
          <p:spPr bwMode="auto">
            <a:xfrm>
              <a:off x="1576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278" name="Line 68"/>
            <p:cNvSpPr>
              <a:spLocks noChangeShapeType="1"/>
            </p:cNvSpPr>
            <p:nvPr/>
          </p:nvSpPr>
          <p:spPr bwMode="auto">
            <a:xfrm>
              <a:off x="2253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9" name="Rectangle 69"/>
            <p:cNvSpPr>
              <a:spLocks noChangeArrowheads="1"/>
            </p:cNvSpPr>
            <p:nvPr/>
          </p:nvSpPr>
          <p:spPr bwMode="auto">
            <a:xfrm>
              <a:off x="2188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280" name="Line 70"/>
            <p:cNvSpPr>
              <a:spLocks noChangeShapeType="1"/>
            </p:cNvSpPr>
            <p:nvPr/>
          </p:nvSpPr>
          <p:spPr bwMode="auto">
            <a:xfrm>
              <a:off x="2865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1" name="Rectangle 71"/>
            <p:cNvSpPr>
              <a:spLocks noChangeArrowheads="1"/>
            </p:cNvSpPr>
            <p:nvPr/>
          </p:nvSpPr>
          <p:spPr bwMode="auto">
            <a:xfrm>
              <a:off x="2800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282" name="Line 72"/>
            <p:cNvSpPr>
              <a:spLocks noChangeShapeType="1"/>
            </p:cNvSpPr>
            <p:nvPr/>
          </p:nvSpPr>
          <p:spPr bwMode="auto">
            <a:xfrm>
              <a:off x="3477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3" name="Rectangle 73"/>
            <p:cNvSpPr>
              <a:spLocks noChangeArrowheads="1"/>
            </p:cNvSpPr>
            <p:nvPr/>
          </p:nvSpPr>
          <p:spPr bwMode="auto">
            <a:xfrm>
              <a:off x="3412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284" name="Line 74"/>
            <p:cNvSpPr>
              <a:spLocks noChangeShapeType="1"/>
            </p:cNvSpPr>
            <p:nvPr/>
          </p:nvSpPr>
          <p:spPr bwMode="auto">
            <a:xfrm>
              <a:off x="4089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5" name="Rectangle 75"/>
            <p:cNvSpPr>
              <a:spLocks noChangeArrowheads="1"/>
            </p:cNvSpPr>
            <p:nvPr/>
          </p:nvSpPr>
          <p:spPr bwMode="auto">
            <a:xfrm>
              <a:off x="4024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286" name="Line 76"/>
            <p:cNvSpPr>
              <a:spLocks noChangeShapeType="1"/>
            </p:cNvSpPr>
            <p:nvPr/>
          </p:nvSpPr>
          <p:spPr bwMode="auto">
            <a:xfrm>
              <a:off x="4701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7" name="Rectangle 77"/>
            <p:cNvSpPr>
              <a:spLocks noChangeArrowheads="1"/>
            </p:cNvSpPr>
            <p:nvPr/>
          </p:nvSpPr>
          <p:spPr bwMode="auto">
            <a:xfrm>
              <a:off x="4636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288" name="Line 78"/>
            <p:cNvSpPr>
              <a:spLocks noChangeShapeType="1"/>
            </p:cNvSpPr>
            <p:nvPr/>
          </p:nvSpPr>
          <p:spPr bwMode="auto">
            <a:xfrm>
              <a:off x="5313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9" name="Rectangle 79"/>
            <p:cNvSpPr>
              <a:spLocks noChangeArrowheads="1"/>
            </p:cNvSpPr>
            <p:nvPr/>
          </p:nvSpPr>
          <p:spPr bwMode="auto">
            <a:xfrm>
              <a:off x="5248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290" name="Line 80"/>
            <p:cNvSpPr>
              <a:spLocks noChangeShapeType="1"/>
            </p:cNvSpPr>
            <p:nvPr/>
          </p:nvSpPr>
          <p:spPr bwMode="auto">
            <a:xfrm>
              <a:off x="5925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1" name="Rectangle 81"/>
            <p:cNvSpPr>
              <a:spLocks noChangeArrowheads="1"/>
            </p:cNvSpPr>
            <p:nvPr/>
          </p:nvSpPr>
          <p:spPr bwMode="auto">
            <a:xfrm>
              <a:off x="5860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8292" name="Rectangle 82"/>
            <p:cNvSpPr>
              <a:spLocks noChangeArrowheads="1"/>
            </p:cNvSpPr>
            <p:nvPr/>
          </p:nvSpPr>
          <p:spPr bwMode="auto">
            <a:xfrm>
              <a:off x="298" y="2882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293" name="Line 83"/>
            <p:cNvSpPr>
              <a:spLocks noChangeShapeType="1"/>
            </p:cNvSpPr>
            <p:nvPr/>
          </p:nvSpPr>
          <p:spPr bwMode="auto">
            <a:xfrm>
              <a:off x="381" y="2997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4" name="Rectangle 84"/>
            <p:cNvSpPr>
              <a:spLocks noChangeArrowheads="1"/>
            </p:cNvSpPr>
            <p:nvPr/>
          </p:nvSpPr>
          <p:spPr bwMode="auto">
            <a:xfrm>
              <a:off x="298" y="2317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295" name="Line 85"/>
            <p:cNvSpPr>
              <a:spLocks noChangeShapeType="1"/>
            </p:cNvSpPr>
            <p:nvPr/>
          </p:nvSpPr>
          <p:spPr bwMode="auto">
            <a:xfrm>
              <a:off x="381" y="2421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6" name="Rectangle 86"/>
            <p:cNvSpPr>
              <a:spLocks noChangeArrowheads="1"/>
            </p:cNvSpPr>
            <p:nvPr/>
          </p:nvSpPr>
          <p:spPr bwMode="auto">
            <a:xfrm>
              <a:off x="298" y="1735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297" name="Line 87"/>
            <p:cNvSpPr>
              <a:spLocks noChangeShapeType="1"/>
            </p:cNvSpPr>
            <p:nvPr/>
          </p:nvSpPr>
          <p:spPr bwMode="auto">
            <a:xfrm>
              <a:off x="381" y="1839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8" name="Rectangle 88"/>
            <p:cNvSpPr>
              <a:spLocks noChangeArrowheads="1"/>
            </p:cNvSpPr>
            <p:nvPr/>
          </p:nvSpPr>
          <p:spPr bwMode="auto">
            <a:xfrm>
              <a:off x="298" y="1159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299" name="Line 89"/>
            <p:cNvSpPr>
              <a:spLocks noChangeShapeType="1"/>
            </p:cNvSpPr>
            <p:nvPr/>
          </p:nvSpPr>
          <p:spPr bwMode="auto">
            <a:xfrm>
              <a:off x="381" y="1263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0" name="Rectangle 90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209" name="Rectangle 82"/>
          <p:cNvSpPr>
            <a:spLocks noChangeArrowheads="1"/>
          </p:cNvSpPr>
          <p:nvPr/>
        </p:nvSpPr>
        <p:spPr bwMode="auto">
          <a:xfrm>
            <a:off x="275547" y="3196183"/>
            <a:ext cx="1079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Courier New" pitchFamily="49" charset="0"/>
              </a:rPr>
              <a:t>0</a:t>
            </a:r>
            <a:endParaRPr lang="en-US"/>
          </a:p>
        </p:txBody>
      </p:sp>
      <p:sp>
        <p:nvSpPr>
          <p:cNvPr id="93" name="Freeform 92"/>
          <p:cNvSpPr/>
          <p:nvPr/>
        </p:nvSpPr>
        <p:spPr>
          <a:xfrm>
            <a:off x="567647" y="1199109"/>
            <a:ext cx="4476750" cy="1749425"/>
          </a:xfrm>
          <a:custGeom>
            <a:avLst/>
            <a:gdLst>
              <a:gd name="connsiteX0" fmla="*/ 0 w 4476466"/>
              <a:gd name="connsiteY0" fmla="*/ 1749189 h 1749189"/>
              <a:gd name="connsiteX1" fmla="*/ 818866 w 4476466"/>
              <a:gd name="connsiteY1" fmla="*/ 493594 h 1749189"/>
              <a:gd name="connsiteX2" fmla="*/ 2129051 w 4476466"/>
              <a:gd name="connsiteY2" fmla="*/ 1244221 h 1749189"/>
              <a:gd name="connsiteX3" fmla="*/ 2906974 w 4476466"/>
              <a:gd name="connsiteY3" fmla="*/ 2275 h 1749189"/>
              <a:gd name="connsiteX4" fmla="*/ 4476466 w 4476466"/>
              <a:gd name="connsiteY4" fmla="*/ 1257869 h 1749189"/>
              <a:gd name="connsiteX5" fmla="*/ 4476466 w 4476466"/>
              <a:gd name="connsiteY5" fmla="*/ 1257869 h 17491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476466" h="1749189">
                <a:moveTo>
                  <a:pt x="0" y="1749189"/>
                </a:moveTo>
                <a:cubicBezTo>
                  <a:pt x="232012" y="1163472"/>
                  <a:pt x="464024" y="577755"/>
                  <a:pt x="818866" y="493594"/>
                </a:cubicBezTo>
                <a:cubicBezTo>
                  <a:pt x="1173708" y="409433"/>
                  <a:pt x="1781033" y="1326107"/>
                  <a:pt x="2129051" y="1244221"/>
                </a:cubicBezTo>
                <a:cubicBezTo>
                  <a:pt x="2477069" y="1162335"/>
                  <a:pt x="2515738" y="0"/>
                  <a:pt x="2906974" y="2275"/>
                </a:cubicBezTo>
                <a:cubicBezTo>
                  <a:pt x="3298210" y="4550"/>
                  <a:pt x="4476466" y="1257869"/>
                  <a:pt x="4476466" y="1257869"/>
                </a:cubicBezTo>
                <a:lnTo>
                  <a:pt x="4476466" y="1257869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194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188239"/>
              </p:ext>
            </p:extLst>
          </p:nvPr>
        </p:nvGraphicFramePr>
        <p:xfrm>
          <a:off x="4169636" y="2547168"/>
          <a:ext cx="1295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53800" progId="Equation.DSMT4">
                  <p:embed/>
                </p:oleObj>
              </mc:Choice>
              <mc:Fallback>
                <p:oleObj name="Equation" r:id="rId4" imgW="711000" imgH="253800" progId="Equation.DSMT4">
                  <p:embed/>
                  <p:pic>
                    <p:nvPicPr>
                      <p:cNvPr id="8194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636" y="2547168"/>
                        <a:ext cx="1295400" cy="463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9352"/>
              </p:ext>
            </p:extLst>
          </p:nvPr>
        </p:nvGraphicFramePr>
        <p:xfrm>
          <a:off x="270786" y="3645446"/>
          <a:ext cx="1095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252" imgH="253890" progId="Equation.DSMT4">
                  <p:embed/>
                </p:oleObj>
              </mc:Choice>
              <mc:Fallback>
                <p:oleObj name="Equation" r:id="rId6" imgW="571252" imgH="253890" progId="Equation.DSMT4">
                  <p:embed/>
                  <p:pic>
                    <p:nvPicPr>
                      <p:cNvPr id="7171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86" y="3645446"/>
                        <a:ext cx="10953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84339"/>
              </p:ext>
            </p:extLst>
          </p:nvPr>
        </p:nvGraphicFramePr>
        <p:xfrm>
          <a:off x="156485" y="4237981"/>
          <a:ext cx="13144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54000" progId="Equation.DSMT4">
                  <p:embed/>
                </p:oleObj>
              </mc:Choice>
              <mc:Fallback>
                <p:oleObj name="Equation" r:id="rId8" imgW="685800" imgH="254000" progId="Equation.DSMT4">
                  <p:embed/>
                  <p:pic>
                    <p:nvPicPr>
                      <p:cNvPr id="7172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85" y="4237981"/>
                        <a:ext cx="13144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805727"/>
              </p:ext>
            </p:extLst>
          </p:nvPr>
        </p:nvGraphicFramePr>
        <p:xfrm>
          <a:off x="356393" y="5051309"/>
          <a:ext cx="1071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558" imgH="253890" progId="Equation.DSMT4">
                  <p:embed/>
                </p:oleObj>
              </mc:Choice>
              <mc:Fallback>
                <p:oleObj name="Equation" r:id="rId10" imgW="558558" imgH="253890" progId="Equation.DSMT4">
                  <p:embed/>
                  <p:pic>
                    <p:nvPicPr>
                      <p:cNvPr id="7173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" y="5051309"/>
                        <a:ext cx="10715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57262"/>
              </p:ext>
            </p:extLst>
          </p:nvPr>
        </p:nvGraphicFramePr>
        <p:xfrm>
          <a:off x="317500" y="5775325"/>
          <a:ext cx="12906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7174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5775325"/>
                        <a:ext cx="129063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73636"/>
              </p:ext>
            </p:extLst>
          </p:nvPr>
        </p:nvGraphicFramePr>
        <p:xfrm>
          <a:off x="1321711" y="3581945"/>
          <a:ext cx="4079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7175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711" y="3581945"/>
                        <a:ext cx="407987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774492"/>
              </p:ext>
            </p:extLst>
          </p:nvPr>
        </p:nvGraphicFramePr>
        <p:xfrm>
          <a:off x="1380448" y="4149080"/>
          <a:ext cx="44291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7176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448" y="4149080"/>
                        <a:ext cx="442913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0390"/>
              </p:ext>
            </p:extLst>
          </p:nvPr>
        </p:nvGraphicFramePr>
        <p:xfrm>
          <a:off x="1396206" y="4957646"/>
          <a:ext cx="4603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7177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206" y="4957646"/>
                        <a:ext cx="4603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83621"/>
              </p:ext>
            </p:extLst>
          </p:nvPr>
        </p:nvGraphicFramePr>
        <p:xfrm>
          <a:off x="945599" y="6338822"/>
          <a:ext cx="2231116" cy="369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18960" imgH="203040" progId="Equation.DSMT4">
                  <p:embed/>
                </p:oleObj>
              </mc:Choice>
              <mc:Fallback>
                <p:oleObj name="Equation" r:id="rId20" imgW="1218960" imgH="203040" progId="Equation.DSMT4">
                  <p:embed/>
                  <p:pic>
                    <p:nvPicPr>
                      <p:cNvPr id="7178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599" y="6338822"/>
                        <a:ext cx="2231116" cy="369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Oval 102"/>
          <p:cNvSpPr/>
          <p:nvPr/>
        </p:nvSpPr>
        <p:spPr>
          <a:xfrm>
            <a:off x="1334410" y="1645195"/>
            <a:ext cx="95250" cy="10953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4" name="Oval 103"/>
          <p:cNvSpPr/>
          <p:nvPr/>
        </p:nvSpPr>
        <p:spPr>
          <a:xfrm>
            <a:off x="3158448" y="1386434"/>
            <a:ext cx="93663" cy="111125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5" name="Oval 104"/>
          <p:cNvSpPr/>
          <p:nvPr/>
        </p:nvSpPr>
        <p:spPr>
          <a:xfrm>
            <a:off x="4477660" y="1902370"/>
            <a:ext cx="93662" cy="10953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6" name="Oval 105"/>
          <p:cNvSpPr/>
          <p:nvPr/>
        </p:nvSpPr>
        <p:spPr>
          <a:xfrm>
            <a:off x="844651" y="2145509"/>
            <a:ext cx="95250" cy="10953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179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02644"/>
              </p:ext>
            </p:extLst>
          </p:nvPr>
        </p:nvGraphicFramePr>
        <p:xfrm>
          <a:off x="1920197" y="3653383"/>
          <a:ext cx="990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947" imgH="253890" progId="Equation.DSMT4">
                  <p:embed/>
                </p:oleObj>
              </mc:Choice>
              <mc:Fallback>
                <p:oleObj name="Equation" r:id="rId22" imgW="583947" imgH="253890" progId="Equation.DSMT4">
                  <p:embed/>
                  <p:pic>
                    <p:nvPicPr>
                      <p:cNvPr id="7179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197" y="3653383"/>
                        <a:ext cx="9906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956863"/>
              </p:ext>
            </p:extLst>
          </p:nvPr>
        </p:nvGraphicFramePr>
        <p:xfrm>
          <a:off x="1948772" y="4261793"/>
          <a:ext cx="1206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0891" imgH="253890" progId="Equation.DSMT4">
                  <p:embed/>
                </p:oleObj>
              </mc:Choice>
              <mc:Fallback>
                <p:oleObj name="Equation" r:id="rId24" imgW="710891" imgH="253890" progId="Equation.DSMT4">
                  <p:embed/>
                  <p:pic>
                    <p:nvPicPr>
                      <p:cNvPr id="718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772" y="4261793"/>
                        <a:ext cx="12065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129395"/>
              </p:ext>
            </p:extLst>
          </p:nvPr>
        </p:nvGraphicFramePr>
        <p:xfrm>
          <a:off x="1931193" y="5043370"/>
          <a:ext cx="11207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71252" imgH="253890" progId="Equation.DSMT4">
                  <p:embed/>
                </p:oleObj>
              </mc:Choice>
              <mc:Fallback>
                <p:oleObj name="Equation" r:id="rId26" imgW="571252" imgH="253890" progId="Equation.DSMT4">
                  <p:embed/>
                  <p:pic>
                    <p:nvPicPr>
                      <p:cNvPr id="7181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193" y="5043370"/>
                        <a:ext cx="112077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679032"/>
              </p:ext>
            </p:extLst>
          </p:nvPr>
        </p:nvGraphicFramePr>
        <p:xfrm>
          <a:off x="1631045" y="5802696"/>
          <a:ext cx="30194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77680" imgH="253800" progId="Equation.DSMT4">
                  <p:embed/>
                </p:oleObj>
              </mc:Choice>
              <mc:Fallback>
                <p:oleObj name="Equation" r:id="rId28" imgW="1777680" imgH="253800" progId="Equation.DSMT4">
                  <p:embed/>
                  <p:pic>
                    <p:nvPicPr>
                      <p:cNvPr id="7182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045" y="5802696"/>
                        <a:ext cx="301942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" name="Group 5"/>
          <p:cNvGrpSpPr>
            <a:grpSpLocks noChangeAspect="1"/>
          </p:cNvGrpSpPr>
          <p:nvPr/>
        </p:nvGrpSpPr>
        <p:grpSpPr bwMode="auto">
          <a:xfrm>
            <a:off x="5976806" y="692696"/>
            <a:ext cx="5357813" cy="2739641"/>
            <a:chOff x="298" y="675"/>
            <a:chExt cx="6251" cy="3162"/>
          </a:xfrm>
        </p:grpSpPr>
        <p:sp>
          <p:nvSpPr>
            <p:cNvPr id="110" name="AutoShape 4"/>
            <p:cNvSpPr>
              <a:spLocks noChangeAspect="1" noChangeArrowheads="1" noTextEdit="1"/>
            </p:cNvSpPr>
            <p:nvPr/>
          </p:nvSpPr>
          <p:spPr bwMode="auto">
            <a:xfrm>
              <a:off x="405" y="675"/>
              <a:ext cx="614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Rectangle 6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7"/>
            <p:cNvSpPr>
              <a:spLocks noChangeShapeType="1"/>
            </p:cNvSpPr>
            <p:nvPr/>
          </p:nvSpPr>
          <p:spPr bwMode="auto">
            <a:xfrm flipV="1">
              <a:off x="71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8"/>
            <p:cNvSpPr>
              <a:spLocks noChangeShapeType="1"/>
            </p:cNvSpPr>
            <p:nvPr/>
          </p:nvSpPr>
          <p:spPr bwMode="auto">
            <a:xfrm flipV="1">
              <a:off x="72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9"/>
            <p:cNvSpPr>
              <a:spLocks noChangeShapeType="1"/>
            </p:cNvSpPr>
            <p:nvPr/>
          </p:nvSpPr>
          <p:spPr bwMode="auto">
            <a:xfrm flipV="1">
              <a:off x="102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10"/>
            <p:cNvSpPr>
              <a:spLocks noChangeShapeType="1"/>
            </p:cNvSpPr>
            <p:nvPr/>
          </p:nvSpPr>
          <p:spPr bwMode="auto">
            <a:xfrm flipV="1">
              <a:off x="102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11"/>
            <p:cNvSpPr>
              <a:spLocks noChangeShapeType="1"/>
            </p:cNvSpPr>
            <p:nvPr/>
          </p:nvSpPr>
          <p:spPr bwMode="auto">
            <a:xfrm flipV="1">
              <a:off x="132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12"/>
            <p:cNvSpPr>
              <a:spLocks noChangeShapeType="1"/>
            </p:cNvSpPr>
            <p:nvPr/>
          </p:nvSpPr>
          <p:spPr bwMode="auto">
            <a:xfrm flipV="1">
              <a:off x="133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13"/>
            <p:cNvSpPr>
              <a:spLocks noChangeShapeType="1"/>
            </p:cNvSpPr>
            <p:nvPr/>
          </p:nvSpPr>
          <p:spPr bwMode="auto">
            <a:xfrm flipV="1">
              <a:off x="163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14"/>
            <p:cNvSpPr>
              <a:spLocks noChangeShapeType="1"/>
            </p:cNvSpPr>
            <p:nvPr/>
          </p:nvSpPr>
          <p:spPr bwMode="auto">
            <a:xfrm flipV="1">
              <a:off x="164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15"/>
            <p:cNvSpPr>
              <a:spLocks noChangeShapeType="1"/>
            </p:cNvSpPr>
            <p:nvPr/>
          </p:nvSpPr>
          <p:spPr bwMode="auto">
            <a:xfrm flipV="1">
              <a:off x="194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16"/>
            <p:cNvSpPr>
              <a:spLocks noChangeShapeType="1"/>
            </p:cNvSpPr>
            <p:nvPr/>
          </p:nvSpPr>
          <p:spPr bwMode="auto">
            <a:xfrm flipV="1">
              <a:off x="194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17"/>
            <p:cNvSpPr>
              <a:spLocks noChangeShapeType="1"/>
            </p:cNvSpPr>
            <p:nvPr/>
          </p:nvSpPr>
          <p:spPr bwMode="auto">
            <a:xfrm flipV="1">
              <a:off x="224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18"/>
            <p:cNvSpPr>
              <a:spLocks noChangeShapeType="1"/>
            </p:cNvSpPr>
            <p:nvPr/>
          </p:nvSpPr>
          <p:spPr bwMode="auto">
            <a:xfrm flipV="1">
              <a:off x="225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19"/>
            <p:cNvSpPr>
              <a:spLocks noChangeShapeType="1"/>
            </p:cNvSpPr>
            <p:nvPr/>
          </p:nvSpPr>
          <p:spPr bwMode="auto">
            <a:xfrm flipV="1">
              <a:off x="255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20"/>
            <p:cNvSpPr>
              <a:spLocks noChangeShapeType="1"/>
            </p:cNvSpPr>
            <p:nvPr/>
          </p:nvSpPr>
          <p:spPr bwMode="auto">
            <a:xfrm flipV="1">
              <a:off x="255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21"/>
            <p:cNvSpPr>
              <a:spLocks noChangeShapeType="1"/>
            </p:cNvSpPr>
            <p:nvPr/>
          </p:nvSpPr>
          <p:spPr bwMode="auto">
            <a:xfrm flipV="1">
              <a:off x="285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22"/>
            <p:cNvSpPr>
              <a:spLocks noChangeShapeType="1"/>
            </p:cNvSpPr>
            <p:nvPr/>
          </p:nvSpPr>
          <p:spPr bwMode="auto">
            <a:xfrm flipV="1">
              <a:off x="286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23"/>
            <p:cNvSpPr>
              <a:spLocks noChangeShapeType="1"/>
            </p:cNvSpPr>
            <p:nvPr/>
          </p:nvSpPr>
          <p:spPr bwMode="auto">
            <a:xfrm flipV="1">
              <a:off x="316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24"/>
            <p:cNvSpPr>
              <a:spLocks noChangeShapeType="1"/>
            </p:cNvSpPr>
            <p:nvPr/>
          </p:nvSpPr>
          <p:spPr bwMode="auto">
            <a:xfrm flipV="1">
              <a:off x="317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25"/>
            <p:cNvSpPr>
              <a:spLocks noChangeShapeType="1"/>
            </p:cNvSpPr>
            <p:nvPr/>
          </p:nvSpPr>
          <p:spPr bwMode="auto">
            <a:xfrm flipV="1">
              <a:off x="347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26"/>
            <p:cNvSpPr>
              <a:spLocks noChangeShapeType="1"/>
            </p:cNvSpPr>
            <p:nvPr/>
          </p:nvSpPr>
          <p:spPr bwMode="auto">
            <a:xfrm flipV="1">
              <a:off x="347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27"/>
            <p:cNvSpPr>
              <a:spLocks noChangeShapeType="1"/>
            </p:cNvSpPr>
            <p:nvPr/>
          </p:nvSpPr>
          <p:spPr bwMode="auto">
            <a:xfrm flipV="1">
              <a:off x="377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28"/>
            <p:cNvSpPr>
              <a:spLocks noChangeShapeType="1"/>
            </p:cNvSpPr>
            <p:nvPr/>
          </p:nvSpPr>
          <p:spPr bwMode="auto">
            <a:xfrm flipV="1">
              <a:off x="378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29"/>
            <p:cNvSpPr>
              <a:spLocks noChangeShapeType="1"/>
            </p:cNvSpPr>
            <p:nvPr/>
          </p:nvSpPr>
          <p:spPr bwMode="auto">
            <a:xfrm flipV="1">
              <a:off x="408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30"/>
            <p:cNvSpPr>
              <a:spLocks noChangeShapeType="1"/>
            </p:cNvSpPr>
            <p:nvPr/>
          </p:nvSpPr>
          <p:spPr bwMode="auto">
            <a:xfrm flipV="1">
              <a:off x="408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31"/>
            <p:cNvSpPr>
              <a:spLocks noChangeShapeType="1"/>
            </p:cNvSpPr>
            <p:nvPr/>
          </p:nvSpPr>
          <p:spPr bwMode="auto">
            <a:xfrm flipV="1">
              <a:off x="438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Line 32"/>
            <p:cNvSpPr>
              <a:spLocks noChangeShapeType="1"/>
            </p:cNvSpPr>
            <p:nvPr/>
          </p:nvSpPr>
          <p:spPr bwMode="auto">
            <a:xfrm flipV="1">
              <a:off x="439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Line 33"/>
            <p:cNvSpPr>
              <a:spLocks noChangeShapeType="1"/>
            </p:cNvSpPr>
            <p:nvPr/>
          </p:nvSpPr>
          <p:spPr bwMode="auto">
            <a:xfrm flipV="1">
              <a:off x="469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Line 34"/>
            <p:cNvSpPr>
              <a:spLocks noChangeShapeType="1"/>
            </p:cNvSpPr>
            <p:nvPr/>
          </p:nvSpPr>
          <p:spPr bwMode="auto">
            <a:xfrm flipV="1">
              <a:off x="470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Line 35"/>
            <p:cNvSpPr>
              <a:spLocks noChangeShapeType="1"/>
            </p:cNvSpPr>
            <p:nvPr/>
          </p:nvSpPr>
          <p:spPr bwMode="auto">
            <a:xfrm flipV="1">
              <a:off x="500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Line 36"/>
            <p:cNvSpPr>
              <a:spLocks noChangeShapeType="1"/>
            </p:cNvSpPr>
            <p:nvPr/>
          </p:nvSpPr>
          <p:spPr bwMode="auto">
            <a:xfrm flipV="1">
              <a:off x="500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Line 37"/>
            <p:cNvSpPr>
              <a:spLocks noChangeShapeType="1"/>
            </p:cNvSpPr>
            <p:nvPr/>
          </p:nvSpPr>
          <p:spPr bwMode="auto">
            <a:xfrm flipV="1">
              <a:off x="530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Line 38"/>
            <p:cNvSpPr>
              <a:spLocks noChangeShapeType="1"/>
            </p:cNvSpPr>
            <p:nvPr/>
          </p:nvSpPr>
          <p:spPr bwMode="auto">
            <a:xfrm flipV="1">
              <a:off x="531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Line 39"/>
            <p:cNvSpPr>
              <a:spLocks noChangeShapeType="1"/>
            </p:cNvSpPr>
            <p:nvPr/>
          </p:nvSpPr>
          <p:spPr bwMode="auto">
            <a:xfrm flipV="1">
              <a:off x="561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40"/>
            <p:cNvSpPr>
              <a:spLocks noChangeShapeType="1"/>
            </p:cNvSpPr>
            <p:nvPr/>
          </p:nvSpPr>
          <p:spPr bwMode="auto">
            <a:xfrm flipV="1">
              <a:off x="561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41"/>
            <p:cNvSpPr>
              <a:spLocks noChangeShapeType="1"/>
            </p:cNvSpPr>
            <p:nvPr/>
          </p:nvSpPr>
          <p:spPr bwMode="auto">
            <a:xfrm flipV="1">
              <a:off x="591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42"/>
            <p:cNvSpPr>
              <a:spLocks noChangeShapeType="1"/>
            </p:cNvSpPr>
            <p:nvPr/>
          </p:nvSpPr>
          <p:spPr bwMode="auto">
            <a:xfrm flipV="1">
              <a:off x="592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Line 43"/>
            <p:cNvSpPr>
              <a:spLocks noChangeShapeType="1"/>
            </p:cNvSpPr>
            <p:nvPr/>
          </p:nvSpPr>
          <p:spPr bwMode="auto">
            <a:xfrm flipV="1">
              <a:off x="622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Line 44"/>
            <p:cNvSpPr>
              <a:spLocks noChangeShapeType="1"/>
            </p:cNvSpPr>
            <p:nvPr/>
          </p:nvSpPr>
          <p:spPr bwMode="auto">
            <a:xfrm flipV="1">
              <a:off x="623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0" name="Line 45"/>
            <p:cNvSpPr>
              <a:spLocks noChangeShapeType="1"/>
            </p:cNvSpPr>
            <p:nvPr/>
          </p:nvSpPr>
          <p:spPr bwMode="auto">
            <a:xfrm>
              <a:off x="417" y="327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Line 46"/>
            <p:cNvSpPr>
              <a:spLocks noChangeShapeType="1"/>
            </p:cNvSpPr>
            <p:nvPr/>
          </p:nvSpPr>
          <p:spPr bwMode="auto">
            <a:xfrm>
              <a:off x="417" y="328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47"/>
            <p:cNvSpPr>
              <a:spLocks noChangeShapeType="1"/>
            </p:cNvSpPr>
            <p:nvPr/>
          </p:nvSpPr>
          <p:spPr bwMode="auto">
            <a:xfrm>
              <a:off x="417" y="299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48"/>
            <p:cNvSpPr>
              <a:spLocks noChangeShapeType="1"/>
            </p:cNvSpPr>
            <p:nvPr/>
          </p:nvSpPr>
          <p:spPr bwMode="auto">
            <a:xfrm>
              <a:off x="417" y="299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Line 49"/>
            <p:cNvSpPr>
              <a:spLocks noChangeShapeType="1"/>
            </p:cNvSpPr>
            <p:nvPr/>
          </p:nvSpPr>
          <p:spPr bwMode="auto">
            <a:xfrm>
              <a:off x="417" y="270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Line 50"/>
            <p:cNvSpPr>
              <a:spLocks noChangeShapeType="1"/>
            </p:cNvSpPr>
            <p:nvPr/>
          </p:nvSpPr>
          <p:spPr bwMode="auto">
            <a:xfrm>
              <a:off x="417" y="270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Line 51"/>
            <p:cNvSpPr>
              <a:spLocks noChangeShapeType="1"/>
            </p:cNvSpPr>
            <p:nvPr/>
          </p:nvSpPr>
          <p:spPr bwMode="auto">
            <a:xfrm>
              <a:off x="417" y="241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Line 52"/>
            <p:cNvSpPr>
              <a:spLocks noChangeShapeType="1"/>
            </p:cNvSpPr>
            <p:nvPr/>
          </p:nvSpPr>
          <p:spPr bwMode="auto">
            <a:xfrm>
              <a:off x="417" y="24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Line 53"/>
            <p:cNvSpPr>
              <a:spLocks noChangeShapeType="1"/>
            </p:cNvSpPr>
            <p:nvPr/>
          </p:nvSpPr>
          <p:spPr bwMode="auto">
            <a:xfrm>
              <a:off x="417" y="21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Line 54"/>
            <p:cNvSpPr>
              <a:spLocks noChangeShapeType="1"/>
            </p:cNvSpPr>
            <p:nvPr/>
          </p:nvSpPr>
          <p:spPr bwMode="auto">
            <a:xfrm>
              <a:off x="417" y="212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Line 55"/>
            <p:cNvSpPr>
              <a:spLocks noChangeShapeType="1"/>
            </p:cNvSpPr>
            <p:nvPr/>
          </p:nvSpPr>
          <p:spPr bwMode="auto">
            <a:xfrm>
              <a:off x="417" y="183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Line 56"/>
            <p:cNvSpPr>
              <a:spLocks noChangeShapeType="1"/>
            </p:cNvSpPr>
            <p:nvPr/>
          </p:nvSpPr>
          <p:spPr bwMode="auto">
            <a:xfrm>
              <a:off x="417" y="183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Line 57"/>
            <p:cNvSpPr>
              <a:spLocks noChangeShapeType="1"/>
            </p:cNvSpPr>
            <p:nvPr/>
          </p:nvSpPr>
          <p:spPr bwMode="auto">
            <a:xfrm>
              <a:off x="417" y="154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Line 58"/>
            <p:cNvSpPr>
              <a:spLocks noChangeShapeType="1"/>
            </p:cNvSpPr>
            <p:nvPr/>
          </p:nvSpPr>
          <p:spPr bwMode="auto">
            <a:xfrm>
              <a:off x="417" y="155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Line 59"/>
            <p:cNvSpPr>
              <a:spLocks noChangeShapeType="1"/>
            </p:cNvSpPr>
            <p:nvPr/>
          </p:nvSpPr>
          <p:spPr bwMode="auto">
            <a:xfrm>
              <a:off x="417" y="125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Line 60"/>
            <p:cNvSpPr>
              <a:spLocks noChangeShapeType="1"/>
            </p:cNvSpPr>
            <p:nvPr/>
          </p:nvSpPr>
          <p:spPr bwMode="auto">
            <a:xfrm>
              <a:off x="417" y="126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Line 61"/>
            <p:cNvSpPr>
              <a:spLocks noChangeShapeType="1"/>
            </p:cNvSpPr>
            <p:nvPr/>
          </p:nvSpPr>
          <p:spPr bwMode="auto">
            <a:xfrm>
              <a:off x="417" y="96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Line 62"/>
            <p:cNvSpPr>
              <a:spLocks noChangeShapeType="1"/>
            </p:cNvSpPr>
            <p:nvPr/>
          </p:nvSpPr>
          <p:spPr bwMode="auto">
            <a:xfrm>
              <a:off x="417" y="97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Rectangle 63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9" name="Line 64"/>
            <p:cNvSpPr>
              <a:spLocks noChangeShapeType="1"/>
            </p:cNvSpPr>
            <p:nvPr/>
          </p:nvSpPr>
          <p:spPr bwMode="auto">
            <a:xfrm>
              <a:off x="1029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Rectangle 65"/>
            <p:cNvSpPr>
              <a:spLocks noChangeArrowheads="1"/>
            </p:cNvSpPr>
            <p:nvPr/>
          </p:nvSpPr>
          <p:spPr bwMode="auto">
            <a:xfrm>
              <a:off x="964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71" name="Line 66"/>
            <p:cNvSpPr>
              <a:spLocks noChangeShapeType="1"/>
            </p:cNvSpPr>
            <p:nvPr/>
          </p:nvSpPr>
          <p:spPr bwMode="auto">
            <a:xfrm>
              <a:off x="1641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Rectangle 67"/>
            <p:cNvSpPr>
              <a:spLocks noChangeArrowheads="1"/>
            </p:cNvSpPr>
            <p:nvPr/>
          </p:nvSpPr>
          <p:spPr bwMode="auto">
            <a:xfrm>
              <a:off x="1576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73" name="Line 68"/>
            <p:cNvSpPr>
              <a:spLocks noChangeShapeType="1"/>
            </p:cNvSpPr>
            <p:nvPr/>
          </p:nvSpPr>
          <p:spPr bwMode="auto">
            <a:xfrm>
              <a:off x="2253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Rectangle 69"/>
            <p:cNvSpPr>
              <a:spLocks noChangeArrowheads="1"/>
            </p:cNvSpPr>
            <p:nvPr/>
          </p:nvSpPr>
          <p:spPr bwMode="auto">
            <a:xfrm>
              <a:off x="2188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75" name="Line 70"/>
            <p:cNvSpPr>
              <a:spLocks noChangeShapeType="1"/>
            </p:cNvSpPr>
            <p:nvPr/>
          </p:nvSpPr>
          <p:spPr bwMode="auto">
            <a:xfrm>
              <a:off x="2865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Rectangle 71"/>
            <p:cNvSpPr>
              <a:spLocks noChangeArrowheads="1"/>
            </p:cNvSpPr>
            <p:nvPr/>
          </p:nvSpPr>
          <p:spPr bwMode="auto">
            <a:xfrm>
              <a:off x="2800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77" name="Line 72"/>
            <p:cNvSpPr>
              <a:spLocks noChangeShapeType="1"/>
            </p:cNvSpPr>
            <p:nvPr/>
          </p:nvSpPr>
          <p:spPr bwMode="auto">
            <a:xfrm>
              <a:off x="3477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Rectangle 73"/>
            <p:cNvSpPr>
              <a:spLocks noChangeArrowheads="1"/>
            </p:cNvSpPr>
            <p:nvPr/>
          </p:nvSpPr>
          <p:spPr bwMode="auto">
            <a:xfrm>
              <a:off x="3412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79" name="Line 74"/>
            <p:cNvSpPr>
              <a:spLocks noChangeShapeType="1"/>
            </p:cNvSpPr>
            <p:nvPr/>
          </p:nvSpPr>
          <p:spPr bwMode="auto">
            <a:xfrm>
              <a:off x="4089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Rectangle 75"/>
            <p:cNvSpPr>
              <a:spLocks noChangeArrowheads="1"/>
            </p:cNvSpPr>
            <p:nvPr/>
          </p:nvSpPr>
          <p:spPr bwMode="auto">
            <a:xfrm>
              <a:off x="4024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81" name="Line 76"/>
            <p:cNvSpPr>
              <a:spLocks noChangeShapeType="1"/>
            </p:cNvSpPr>
            <p:nvPr/>
          </p:nvSpPr>
          <p:spPr bwMode="auto">
            <a:xfrm>
              <a:off x="4701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Rectangle 77"/>
            <p:cNvSpPr>
              <a:spLocks noChangeArrowheads="1"/>
            </p:cNvSpPr>
            <p:nvPr/>
          </p:nvSpPr>
          <p:spPr bwMode="auto">
            <a:xfrm>
              <a:off x="4636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83" name="Line 78"/>
            <p:cNvSpPr>
              <a:spLocks noChangeShapeType="1"/>
            </p:cNvSpPr>
            <p:nvPr/>
          </p:nvSpPr>
          <p:spPr bwMode="auto">
            <a:xfrm>
              <a:off x="5313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Rectangle 79"/>
            <p:cNvSpPr>
              <a:spLocks noChangeArrowheads="1"/>
            </p:cNvSpPr>
            <p:nvPr/>
          </p:nvSpPr>
          <p:spPr bwMode="auto">
            <a:xfrm>
              <a:off x="5248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85" name="Line 80"/>
            <p:cNvSpPr>
              <a:spLocks noChangeShapeType="1"/>
            </p:cNvSpPr>
            <p:nvPr/>
          </p:nvSpPr>
          <p:spPr bwMode="auto">
            <a:xfrm>
              <a:off x="5925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Rectangle 81"/>
            <p:cNvSpPr>
              <a:spLocks noChangeArrowheads="1"/>
            </p:cNvSpPr>
            <p:nvPr/>
          </p:nvSpPr>
          <p:spPr bwMode="auto">
            <a:xfrm>
              <a:off x="5860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187" name="Rectangle 82"/>
            <p:cNvSpPr>
              <a:spLocks noChangeArrowheads="1"/>
            </p:cNvSpPr>
            <p:nvPr/>
          </p:nvSpPr>
          <p:spPr bwMode="auto">
            <a:xfrm>
              <a:off x="298" y="2882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88" name="Line 83"/>
            <p:cNvSpPr>
              <a:spLocks noChangeShapeType="1"/>
            </p:cNvSpPr>
            <p:nvPr/>
          </p:nvSpPr>
          <p:spPr bwMode="auto">
            <a:xfrm>
              <a:off x="381" y="2997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Rectangle 84"/>
            <p:cNvSpPr>
              <a:spLocks noChangeArrowheads="1"/>
            </p:cNvSpPr>
            <p:nvPr/>
          </p:nvSpPr>
          <p:spPr bwMode="auto">
            <a:xfrm>
              <a:off x="298" y="2317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90" name="Line 85"/>
            <p:cNvSpPr>
              <a:spLocks noChangeShapeType="1"/>
            </p:cNvSpPr>
            <p:nvPr/>
          </p:nvSpPr>
          <p:spPr bwMode="auto">
            <a:xfrm>
              <a:off x="381" y="2421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Rectangle 86"/>
            <p:cNvSpPr>
              <a:spLocks noChangeArrowheads="1"/>
            </p:cNvSpPr>
            <p:nvPr/>
          </p:nvSpPr>
          <p:spPr bwMode="auto">
            <a:xfrm>
              <a:off x="298" y="1735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92" name="Line 87"/>
            <p:cNvSpPr>
              <a:spLocks noChangeShapeType="1"/>
            </p:cNvSpPr>
            <p:nvPr/>
          </p:nvSpPr>
          <p:spPr bwMode="auto">
            <a:xfrm>
              <a:off x="381" y="1839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Rectangle 88"/>
            <p:cNvSpPr>
              <a:spLocks noChangeArrowheads="1"/>
            </p:cNvSpPr>
            <p:nvPr/>
          </p:nvSpPr>
          <p:spPr bwMode="auto">
            <a:xfrm>
              <a:off x="298" y="1159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94" name="Line 89"/>
            <p:cNvSpPr>
              <a:spLocks noChangeShapeType="1"/>
            </p:cNvSpPr>
            <p:nvPr/>
          </p:nvSpPr>
          <p:spPr bwMode="auto">
            <a:xfrm>
              <a:off x="381" y="1263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Rectangle 90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96" name="Rectangle 82"/>
          <p:cNvSpPr>
            <a:spLocks noChangeArrowheads="1"/>
          </p:cNvSpPr>
          <p:nvPr/>
        </p:nvSpPr>
        <p:spPr bwMode="auto">
          <a:xfrm>
            <a:off x="10086855" y="3722165"/>
            <a:ext cx="1079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Courier New" pitchFamily="49" charset="0"/>
              </a:rPr>
              <a:t>0</a:t>
            </a:r>
            <a:endParaRPr lang="en-US"/>
          </a:p>
        </p:txBody>
      </p:sp>
      <p:graphicFrame>
        <p:nvGraphicFramePr>
          <p:cNvPr id="1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88219"/>
              </p:ext>
            </p:extLst>
          </p:nvPr>
        </p:nvGraphicFramePr>
        <p:xfrm>
          <a:off x="6000750" y="3675063"/>
          <a:ext cx="11922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22080" imgH="253800" progId="Equation.DSMT4">
                  <p:embed/>
                </p:oleObj>
              </mc:Choice>
              <mc:Fallback>
                <p:oleObj name="Equation" r:id="rId30" imgW="622080" imgH="253800" progId="Equation.DSMT4">
                  <p:embed/>
                  <p:pic>
                    <p:nvPicPr>
                      <p:cNvPr id="19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675063"/>
                        <a:ext cx="11922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22178"/>
              </p:ext>
            </p:extLst>
          </p:nvPr>
        </p:nvGraphicFramePr>
        <p:xfrm>
          <a:off x="6028323" y="4420399"/>
          <a:ext cx="949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95000" imgH="253800" progId="Equation.DSMT4">
                  <p:embed/>
                </p:oleObj>
              </mc:Choice>
              <mc:Fallback>
                <p:oleObj name="Equation" r:id="rId32" imgW="495000" imgH="253800" progId="Equation.DSMT4">
                  <p:embed/>
                  <p:pic>
                    <p:nvPicPr>
                      <p:cNvPr id="1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323" y="4420399"/>
                        <a:ext cx="9493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459024"/>
              </p:ext>
            </p:extLst>
          </p:nvPr>
        </p:nvGraphicFramePr>
        <p:xfrm>
          <a:off x="6009514" y="5259041"/>
          <a:ext cx="9731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07960" imgH="253800" progId="Equation.DSMT4">
                  <p:embed/>
                </p:oleObj>
              </mc:Choice>
              <mc:Fallback>
                <p:oleObj name="Equation" r:id="rId34" imgW="507960" imgH="253800" progId="Equation.DSMT4">
                  <p:embed/>
                  <p:pic>
                    <p:nvPicPr>
                      <p:cNvPr id="1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514" y="5259041"/>
                        <a:ext cx="9731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40420"/>
              </p:ext>
            </p:extLst>
          </p:nvPr>
        </p:nvGraphicFramePr>
        <p:xfrm>
          <a:off x="6180138" y="6073775"/>
          <a:ext cx="974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07960" imgH="253800" progId="Equation.DSMT4">
                  <p:embed/>
                </p:oleObj>
              </mc:Choice>
              <mc:Fallback>
                <p:oleObj name="Equation" r:id="rId36" imgW="507960" imgH="253800" progId="Equation.DSMT4">
                  <p:embed/>
                  <p:pic>
                    <p:nvPicPr>
                      <p:cNvPr id="20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6073775"/>
                        <a:ext cx="9747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71014"/>
              </p:ext>
            </p:extLst>
          </p:nvPr>
        </p:nvGraphicFramePr>
        <p:xfrm>
          <a:off x="7164883" y="3626953"/>
          <a:ext cx="4079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6725" imgH="177415" progId="Equation.DSMT4">
                  <p:embed/>
                </p:oleObj>
              </mc:Choice>
              <mc:Fallback>
                <p:oleObj name="Equation" r:id="rId38" imgW="126725" imgH="177415" progId="Equation.DSMT4">
                  <p:embed/>
                  <p:pic>
                    <p:nvPicPr>
                      <p:cNvPr id="2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883" y="3626953"/>
                        <a:ext cx="407987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062070"/>
              </p:ext>
            </p:extLst>
          </p:nvPr>
        </p:nvGraphicFramePr>
        <p:xfrm>
          <a:off x="7008154" y="4348055"/>
          <a:ext cx="44291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6725" imgH="177415" progId="Equation.DSMT4">
                  <p:embed/>
                </p:oleObj>
              </mc:Choice>
              <mc:Fallback>
                <p:oleObj name="Equation" r:id="rId39" imgW="126725" imgH="177415" progId="Equation.DSMT4">
                  <p:embed/>
                  <p:pic>
                    <p:nvPicPr>
                      <p:cNvPr id="20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154" y="4348055"/>
                        <a:ext cx="442913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502027"/>
              </p:ext>
            </p:extLst>
          </p:nvPr>
        </p:nvGraphicFramePr>
        <p:xfrm>
          <a:off x="6990181" y="5164682"/>
          <a:ext cx="4143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14102" imgH="177492" progId="Equation.DSMT4">
                  <p:embed/>
                </p:oleObj>
              </mc:Choice>
              <mc:Fallback>
                <p:oleObj name="Equation" r:id="rId41" imgW="114102" imgH="177492" progId="Equation.DSMT4">
                  <p:embed/>
                  <p:pic>
                    <p:nvPicPr>
                      <p:cNvPr id="20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181" y="5164682"/>
                        <a:ext cx="414337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726727"/>
              </p:ext>
            </p:extLst>
          </p:nvPr>
        </p:nvGraphicFramePr>
        <p:xfrm>
          <a:off x="7154454" y="6015720"/>
          <a:ext cx="8588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80835" imgH="190417" progId="Equation.DSMT4">
                  <p:embed/>
                </p:oleObj>
              </mc:Choice>
              <mc:Fallback>
                <p:oleObj name="Equation" r:id="rId43" imgW="380835" imgH="190417" progId="Equation.DSMT4">
                  <p:embed/>
                  <p:pic>
                    <p:nvPicPr>
                      <p:cNvPr id="20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454" y="6015720"/>
                        <a:ext cx="858838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38497"/>
              </p:ext>
            </p:extLst>
          </p:nvPr>
        </p:nvGraphicFramePr>
        <p:xfrm>
          <a:off x="7672882" y="3698391"/>
          <a:ext cx="12049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710891" imgH="253890" progId="Equation.DSMT4">
                  <p:embed/>
                </p:oleObj>
              </mc:Choice>
              <mc:Fallback>
                <p:oleObj name="Equation" r:id="rId45" imgW="710891" imgH="253890" progId="Equation.DSMT4">
                  <p:embed/>
                  <p:pic>
                    <p:nvPicPr>
                      <p:cNvPr id="20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882" y="3698391"/>
                        <a:ext cx="120491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005264"/>
              </p:ext>
            </p:extLst>
          </p:nvPr>
        </p:nvGraphicFramePr>
        <p:xfrm>
          <a:off x="7684428" y="4460768"/>
          <a:ext cx="990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83947" imgH="253890" progId="Equation.DSMT4">
                  <p:embed/>
                </p:oleObj>
              </mc:Choice>
              <mc:Fallback>
                <p:oleObj name="Equation" r:id="rId47" imgW="583947" imgH="253890" progId="Equation.DSMT4">
                  <p:embed/>
                  <p:pic>
                    <p:nvPicPr>
                      <p:cNvPr id="20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4428" y="4460768"/>
                        <a:ext cx="9906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99344"/>
              </p:ext>
            </p:extLst>
          </p:nvPr>
        </p:nvGraphicFramePr>
        <p:xfrm>
          <a:off x="7521993" y="5250406"/>
          <a:ext cx="11461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583947" imgH="253890" progId="Equation.DSMT4">
                  <p:embed/>
                </p:oleObj>
              </mc:Choice>
              <mc:Fallback>
                <p:oleObj name="Equation" r:id="rId49" imgW="583947" imgH="253890" progId="Equation.DSMT4">
                  <p:embed/>
                  <p:pic>
                    <p:nvPicPr>
                      <p:cNvPr id="20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993" y="5250406"/>
                        <a:ext cx="114617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334884"/>
              </p:ext>
            </p:extLst>
          </p:nvPr>
        </p:nvGraphicFramePr>
        <p:xfrm>
          <a:off x="8424455" y="6172883"/>
          <a:ext cx="14446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850531" imgH="203112" progId="Equation.DSMT4">
                  <p:embed/>
                </p:oleObj>
              </mc:Choice>
              <mc:Fallback>
                <p:oleObj name="Equation" r:id="rId51" imgW="850531" imgH="203112" progId="Equation.DSMT4">
                  <p:embed/>
                  <p:pic>
                    <p:nvPicPr>
                      <p:cNvPr id="20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4455" y="6172883"/>
                        <a:ext cx="14446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9" name="Straight Connector 208"/>
          <p:cNvCxnSpPr/>
          <p:nvPr/>
        </p:nvCxnSpPr>
        <p:spPr>
          <a:xfrm>
            <a:off x="6573705" y="2448470"/>
            <a:ext cx="1339850" cy="15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0" name="Oval 209"/>
          <p:cNvSpPr/>
          <p:nvPr/>
        </p:nvSpPr>
        <p:spPr>
          <a:xfrm>
            <a:off x="7857994" y="2378620"/>
            <a:ext cx="134937" cy="141288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11" name="Straight Connector 210"/>
          <p:cNvCxnSpPr/>
          <p:nvPr/>
        </p:nvCxnSpPr>
        <p:spPr>
          <a:xfrm>
            <a:off x="7923080" y="1702345"/>
            <a:ext cx="1339850" cy="15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2" name="Oval 211"/>
          <p:cNvSpPr/>
          <p:nvPr/>
        </p:nvSpPr>
        <p:spPr>
          <a:xfrm>
            <a:off x="9177205" y="1632495"/>
            <a:ext cx="134938" cy="141288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13" name="Straight Connector 212"/>
          <p:cNvCxnSpPr/>
          <p:nvPr/>
        </p:nvCxnSpPr>
        <p:spPr>
          <a:xfrm rot="16200000" flipH="1">
            <a:off x="9313731" y="1737271"/>
            <a:ext cx="987425" cy="97155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Oval 213"/>
          <p:cNvSpPr/>
          <p:nvPr/>
        </p:nvSpPr>
        <p:spPr>
          <a:xfrm>
            <a:off x="7848469" y="1627734"/>
            <a:ext cx="134937" cy="14128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5" name="Oval 214"/>
          <p:cNvSpPr/>
          <p:nvPr/>
        </p:nvSpPr>
        <p:spPr>
          <a:xfrm>
            <a:off x="9167680" y="1134020"/>
            <a:ext cx="134938" cy="14128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6" name="TextBox 215"/>
          <p:cNvSpPr txBox="1">
            <a:spLocks noChangeArrowheads="1"/>
          </p:cNvSpPr>
          <p:nvPr/>
        </p:nvSpPr>
        <p:spPr bwMode="auto">
          <a:xfrm>
            <a:off x="8464418" y="2480221"/>
            <a:ext cx="1300162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Hollow Dot</a:t>
            </a:r>
          </a:p>
          <a:p>
            <a:pPr eaLnBrk="1" hangingPunct="1"/>
            <a:r>
              <a:rPr lang="en-CA"/>
              <a:t>No value</a:t>
            </a:r>
          </a:p>
        </p:txBody>
      </p:sp>
      <p:cxnSp>
        <p:nvCxnSpPr>
          <p:cNvPr id="217" name="Straight Arrow Connector 216"/>
          <p:cNvCxnSpPr>
            <a:stCxn id="216" idx="1"/>
            <a:endCxn id="210" idx="6"/>
          </p:cNvCxnSpPr>
          <p:nvPr/>
        </p:nvCxnSpPr>
        <p:spPr>
          <a:xfrm rot="10800000">
            <a:off x="7992930" y="2450058"/>
            <a:ext cx="471488" cy="354012"/>
          </a:xfrm>
          <a:prstGeom prst="straightConnector1">
            <a:avLst/>
          </a:prstGeom>
          <a:ln w="317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TextBox 217"/>
          <p:cNvSpPr txBox="1">
            <a:spLocks noChangeArrowheads="1"/>
          </p:cNvSpPr>
          <p:nvPr/>
        </p:nvSpPr>
        <p:spPr bwMode="auto">
          <a:xfrm>
            <a:off x="6314943" y="724446"/>
            <a:ext cx="182245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Solid Dot; Value</a:t>
            </a:r>
            <a:br>
              <a:rPr lang="en-CA"/>
            </a:br>
            <a:r>
              <a:rPr lang="en-CA"/>
              <a:t> at this point</a:t>
            </a:r>
          </a:p>
        </p:txBody>
      </p:sp>
      <p:cxnSp>
        <p:nvCxnSpPr>
          <p:cNvPr id="219" name="Straight Arrow Connector 218"/>
          <p:cNvCxnSpPr>
            <a:endCxn id="214" idx="1"/>
          </p:cNvCxnSpPr>
          <p:nvPr/>
        </p:nvCxnSpPr>
        <p:spPr>
          <a:xfrm rot="16200000" flipH="1">
            <a:off x="7510331" y="1291183"/>
            <a:ext cx="508000" cy="206375"/>
          </a:xfrm>
          <a:prstGeom prst="straightConnector1">
            <a:avLst/>
          </a:prstGeom>
          <a:ln w="317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0" name="Oval 219"/>
          <p:cNvSpPr/>
          <p:nvPr/>
        </p:nvSpPr>
        <p:spPr>
          <a:xfrm>
            <a:off x="8653330" y="1645195"/>
            <a:ext cx="95250" cy="10953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1" name="TextBox 220"/>
          <p:cNvSpPr txBox="1">
            <a:spLocks noChangeArrowheads="1"/>
          </p:cNvSpPr>
          <p:nvPr/>
        </p:nvSpPr>
        <p:spPr bwMode="auto">
          <a:xfrm>
            <a:off x="10304331" y="1481683"/>
            <a:ext cx="1300163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Hollow Dot</a:t>
            </a:r>
          </a:p>
          <a:p>
            <a:pPr eaLnBrk="1" hangingPunct="1"/>
            <a:r>
              <a:rPr lang="en-CA"/>
              <a:t>No value</a:t>
            </a:r>
          </a:p>
        </p:txBody>
      </p:sp>
      <p:cxnSp>
        <p:nvCxnSpPr>
          <p:cNvPr id="222" name="Straight Arrow Connector 221"/>
          <p:cNvCxnSpPr>
            <a:stCxn id="221" idx="1"/>
            <a:endCxn id="212" idx="6"/>
          </p:cNvCxnSpPr>
          <p:nvPr/>
        </p:nvCxnSpPr>
        <p:spPr>
          <a:xfrm rot="10800000">
            <a:off x="9312144" y="1703933"/>
            <a:ext cx="992187" cy="101600"/>
          </a:xfrm>
          <a:prstGeom prst="straightConnector1">
            <a:avLst/>
          </a:prstGeom>
          <a:ln w="317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TextBox 222"/>
          <p:cNvSpPr txBox="1">
            <a:spLocks noChangeArrowheads="1"/>
          </p:cNvSpPr>
          <p:nvPr/>
        </p:nvSpPr>
        <p:spPr bwMode="auto">
          <a:xfrm>
            <a:off x="9826493" y="483146"/>
            <a:ext cx="1820862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Solid Dot; Value</a:t>
            </a:r>
            <a:br>
              <a:rPr lang="en-CA"/>
            </a:br>
            <a:r>
              <a:rPr lang="en-CA"/>
              <a:t> at this point</a:t>
            </a:r>
          </a:p>
        </p:txBody>
      </p:sp>
      <p:cxnSp>
        <p:nvCxnSpPr>
          <p:cNvPr id="224" name="Straight Arrow Connector 223"/>
          <p:cNvCxnSpPr>
            <a:endCxn id="215" idx="6"/>
          </p:cNvCxnSpPr>
          <p:nvPr/>
        </p:nvCxnSpPr>
        <p:spPr>
          <a:xfrm rot="10800000" flipV="1">
            <a:off x="9302619" y="824458"/>
            <a:ext cx="644525" cy="379412"/>
          </a:xfrm>
          <a:prstGeom prst="straightConnector1">
            <a:avLst/>
          </a:prstGeom>
          <a:ln w="317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803851"/>
              </p:ext>
            </p:extLst>
          </p:nvPr>
        </p:nvGraphicFramePr>
        <p:xfrm>
          <a:off x="10559305" y="2637807"/>
          <a:ext cx="11795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647640" imgH="253800" progId="Equation.DSMT4">
                  <p:embed/>
                </p:oleObj>
              </mc:Choice>
              <mc:Fallback>
                <p:oleObj name="Equation" r:id="rId53" imgW="647640" imgH="253800" progId="Equation.DSMT4">
                  <p:embed/>
                  <p:pic>
                    <p:nvPicPr>
                      <p:cNvPr id="225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9305" y="2637807"/>
                        <a:ext cx="1179512" cy="463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" name="Oval 225">
            <a:extLst>
              <a:ext uri="{FF2B5EF4-FFF2-40B4-BE49-F238E27FC236}">
                <a16:creationId xmlns:a16="http://schemas.microsoft.com/office/drawing/2014/main" id="{28577E00-2C87-4827-B2B3-4F00F8E2FB60}"/>
              </a:ext>
            </a:extLst>
          </p:cNvPr>
          <p:cNvSpPr/>
          <p:nvPr/>
        </p:nvSpPr>
        <p:spPr>
          <a:xfrm>
            <a:off x="2114737" y="2143296"/>
            <a:ext cx="95250" cy="10953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7" name="Oval 226">
            <a:extLst>
              <a:ext uri="{FF2B5EF4-FFF2-40B4-BE49-F238E27FC236}">
                <a16:creationId xmlns:a16="http://schemas.microsoft.com/office/drawing/2014/main" id="{438EE360-16A7-428C-869A-776971A735F3}"/>
              </a:ext>
            </a:extLst>
          </p:cNvPr>
          <p:cNvSpPr/>
          <p:nvPr/>
        </p:nvSpPr>
        <p:spPr>
          <a:xfrm>
            <a:off x="4744523" y="2158353"/>
            <a:ext cx="95250" cy="10953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0547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2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2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2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2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2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2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20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104" grpId="0" animBg="1"/>
      <p:bldP spid="105" grpId="0" animBg="1"/>
      <p:bldP spid="106" grpId="0" animBg="1"/>
      <p:bldP spid="216" grpId="0" animBg="1"/>
      <p:bldP spid="216" grpId="1" animBg="1"/>
      <p:bldP spid="218" grpId="0" animBg="1"/>
      <p:bldP spid="218" grpId="1" animBg="1"/>
      <p:bldP spid="220" grpId="0" animBg="1"/>
      <p:bldP spid="221" grpId="0" animBg="1"/>
      <p:bldP spid="221" grpId="1" animBg="1"/>
      <p:bldP spid="223" grpId="0" animBg="1"/>
      <p:bldP spid="223" grpId="1" animBg="1"/>
      <p:bldP spid="226" grpId="0" animBg="1"/>
      <p:bldP spid="22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7415" y="115088"/>
            <a:ext cx="10388293" cy="634082"/>
          </a:xfrm>
        </p:spPr>
        <p:txBody>
          <a:bodyPr>
            <a:normAutofit/>
          </a:bodyPr>
          <a:lstStyle/>
          <a:p>
            <a:r>
              <a:rPr lang="en-CA" dirty="0"/>
              <a:t>III) Composite Functions: Input Value as a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7416" y="986980"/>
            <a:ext cx="9721080" cy="1512168"/>
          </a:xfrm>
        </p:spPr>
        <p:txBody>
          <a:bodyPr>
            <a:normAutofit lnSpcReduction="10000"/>
          </a:bodyPr>
          <a:lstStyle/>
          <a:p>
            <a:r>
              <a:rPr lang="en-CA" dirty="0"/>
              <a:t>When the input value is a function, replace every “x” in the equation with the inserted function, make sure to simplify</a:t>
            </a:r>
            <a:br>
              <a:rPr lang="en-CA" dirty="0"/>
            </a:br>
            <a:endParaRPr lang="en-CA" dirty="0"/>
          </a:p>
          <a:p>
            <a:r>
              <a:rPr lang="en-CA" dirty="0"/>
              <a:t>Suppose					find the following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418478"/>
              </p:ext>
            </p:extLst>
          </p:nvPr>
        </p:nvGraphicFramePr>
        <p:xfrm>
          <a:off x="1991544" y="1941064"/>
          <a:ext cx="355394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393480" progId="Equation.DSMT4">
                  <p:embed/>
                </p:oleObj>
              </mc:Choice>
              <mc:Fallback>
                <p:oleObj name="Equation" r:id="rId4" imgW="194292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1941064"/>
                        <a:ext cx="3553943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88762"/>
              </p:ext>
            </p:extLst>
          </p:nvPr>
        </p:nvGraphicFramePr>
        <p:xfrm>
          <a:off x="767408" y="2836392"/>
          <a:ext cx="11604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253800" progId="Equation.DSMT4">
                  <p:embed/>
                </p:oleObj>
              </mc:Choice>
              <mc:Fallback>
                <p:oleObj name="Equation" r:id="rId6" imgW="63468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2836392"/>
                        <a:ext cx="1160462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645281"/>
              </p:ext>
            </p:extLst>
          </p:nvPr>
        </p:nvGraphicFramePr>
        <p:xfrm>
          <a:off x="646613" y="3425255"/>
          <a:ext cx="13001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469800" progId="Equation.DSMT4">
                  <p:embed/>
                </p:oleObj>
              </mc:Choice>
              <mc:Fallback>
                <p:oleObj name="Equation" r:id="rId8" imgW="711000" imgH="469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13" y="3425255"/>
                        <a:ext cx="1300162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296274"/>
              </p:ext>
            </p:extLst>
          </p:nvPr>
        </p:nvGraphicFramePr>
        <p:xfrm>
          <a:off x="568869" y="4412856"/>
          <a:ext cx="15795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469800" progId="Equation.DSMT4">
                  <p:embed/>
                </p:oleObj>
              </mc:Choice>
              <mc:Fallback>
                <p:oleObj name="Equation" r:id="rId10" imgW="863280" imgH="469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69" y="4412856"/>
                        <a:ext cx="1579563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863835"/>
              </p:ext>
            </p:extLst>
          </p:nvPr>
        </p:nvGraphicFramePr>
        <p:xfrm>
          <a:off x="569791" y="5400457"/>
          <a:ext cx="9747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393480" progId="Equation.DSMT4">
                  <p:embed/>
                </p:oleObj>
              </mc:Choice>
              <mc:Fallback>
                <p:oleObj name="Equation" r:id="rId12" imgW="53316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91" y="5400457"/>
                        <a:ext cx="9747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678460"/>
              </p:ext>
            </p:extLst>
          </p:nvPr>
        </p:nvGraphicFramePr>
        <p:xfrm>
          <a:off x="3317656" y="2806547"/>
          <a:ext cx="11128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253800" progId="Equation.DSMT4">
                  <p:embed/>
                </p:oleObj>
              </mc:Choice>
              <mc:Fallback>
                <p:oleObj name="Equation" r:id="rId14" imgW="60948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656" y="2806547"/>
                        <a:ext cx="111283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279526"/>
              </p:ext>
            </p:extLst>
          </p:nvPr>
        </p:nvGraphicFramePr>
        <p:xfrm>
          <a:off x="4583832" y="2836391"/>
          <a:ext cx="16033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76240" imgH="253800" progId="Equation.DSMT4">
                  <p:embed/>
                </p:oleObj>
              </mc:Choice>
              <mc:Fallback>
                <p:oleObj name="Equation" r:id="rId16" imgW="87624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2836391"/>
                        <a:ext cx="16033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32017"/>
              </p:ext>
            </p:extLst>
          </p:nvPr>
        </p:nvGraphicFramePr>
        <p:xfrm>
          <a:off x="4457815" y="3335630"/>
          <a:ext cx="16954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000" imgH="431640" progId="Equation.DSMT4">
                  <p:embed/>
                </p:oleObj>
              </mc:Choice>
              <mc:Fallback>
                <p:oleObj name="Equation" r:id="rId18" imgW="927000" imgH="4316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815" y="3335630"/>
                        <a:ext cx="169545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067302"/>
              </p:ext>
            </p:extLst>
          </p:nvPr>
        </p:nvGraphicFramePr>
        <p:xfrm>
          <a:off x="4412060" y="4236278"/>
          <a:ext cx="13700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9160" imgH="393480" progId="Equation.DSMT4">
                  <p:embed/>
                </p:oleObj>
              </mc:Choice>
              <mc:Fallback>
                <p:oleObj name="Equation" r:id="rId20" imgW="74916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060" y="4236278"/>
                        <a:ext cx="137001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512615"/>
              </p:ext>
            </p:extLst>
          </p:nvPr>
        </p:nvGraphicFramePr>
        <p:xfrm>
          <a:off x="4412060" y="5179950"/>
          <a:ext cx="20669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30040" imgH="393480" progId="Equation.DSMT4">
                  <p:embed/>
                </p:oleObj>
              </mc:Choice>
              <mc:Fallback>
                <p:oleObj name="Equation" r:id="rId22" imgW="113004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060" y="5179950"/>
                        <a:ext cx="20669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698870"/>
              </p:ext>
            </p:extLst>
          </p:nvPr>
        </p:nvGraphicFramePr>
        <p:xfrm>
          <a:off x="4412060" y="5973069"/>
          <a:ext cx="11604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34680" imgH="393480" progId="Equation.DSMT4">
                  <p:embed/>
                </p:oleObj>
              </mc:Choice>
              <mc:Fallback>
                <p:oleObj name="Equation" r:id="rId24" imgW="634680" imgH="393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060" y="5973069"/>
                        <a:ext cx="116046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30426"/>
              </p:ext>
            </p:extLst>
          </p:nvPr>
        </p:nvGraphicFramePr>
        <p:xfrm>
          <a:off x="7824192" y="2806547"/>
          <a:ext cx="12969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11000" imgH="253800" progId="Equation.DSMT4">
                  <p:embed/>
                </p:oleObj>
              </mc:Choice>
              <mc:Fallback>
                <p:oleObj name="Equation" r:id="rId26" imgW="71100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2" y="2806547"/>
                        <a:ext cx="129698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01297"/>
              </p:ext>
            </p:extLst>
          </p:nvPr>
        </p:nvGraphicFramePr>
        <p:xfrm>
          <a:off x="8112224" y="3376296"/>
          <a:ext cx="2184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93760" imgH="253800" progId="Equation.DSMT4">
                  <p:embed/>
                </p:oleObj>
              </mc:Choice>
              <mc:Fallback>
                <p:oleObj name="Equation" r:id="rId28" imgW="119376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224" y="3376296"/>
                        <a:ext cx="21844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233905"/>
              </p:ext>
            </p:extLst>
          </p:nvPr>
        </p:nvGraphicFramePr>
        <p:xfrm>
          <a:off x="8904312" y="3910841"/>
          <a:ext cx="7429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06080" imgH="177480" progId="Equation.DSMT4">
                  <p:embed/>
                </p:oleObj>
              </mc:Choice>
              <mc:Fallback>
                <p:oleObj name="Equation" r:id="rId30" imgW="40608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312" y="3910841"/>
                        <a:ext cx="74295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391"/>
              </p:ext>
            </p:extLst>
          </p:nvPr>
        </p:nvGraphicFramePr>
        <p:xfrm>
          <a:off x="7104112" y="4401983"/>
          <a:ext cx="12969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11000" imgH="253800" progId="Equation.DSMT4">
                  <p:embed/>
                </p:oleObj>
              </mc:Choice>
              <mc:Fallback>
                <p:oleObj name="Equation" r:id="rId32" imgW="71100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12" y="4401983"/>
                        <a:ext cx="129698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891372"/>
              </p:ext>
            </p:extLst>
          </p:nvPr>
        </p:nvGraphicFramePr>
        <p:xfrm>
          <a:off x="8240713" y="4402138"/>
          <a:ext cx="13208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23600" imgH="253800" progId="Equation.DSMT4">
                  <p:embed/>
                </p:oleObj>
              </mc:Choice>
              <mc:Fallback>
                <p:oleObj name="Equation" r:id="rId33" imgW="723600" imgH="2538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713" y="4402138"/>
                        <a:ext cx="132080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668249"/>
              </p:ext>
            </p:extLst>
          </p:nvPr>
        </p:nvGraphicFramePr>
        <p:xfrm>
          <a:off x="8398396" y="4941168"/>
          <a:ext cx="13700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49160" imgH="482400" progId="Equation.DSMT4">
                  <p:embed/>
                </p:oleObj>
              </mc:Choice>
              <mc:Fallback>
                <p:oleObj name="Equation" r:id="rId35" imgW="749160" imgH="4824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396" y="4941168"/>
                        <a:ext cx="1370012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478044"/>
              </p:ext>
            </p:extLst>
          </p:nvPr>
        </p:nvGraphicFramePr>
        <p:xfrm>
          <a:off x="8387874" y="5875039"/>
          <a:ext cx="7429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06080" imgH="393480" progId="Equation.DSMT4">
                  <p:embed/>
                </p:oleObj>
              </mc:Choice>
              <mc:Fallback>
                <p:oleObj name="Equation" r:id="rId37" imgW="406080" imgH="393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7874" y="5875039"/>
                        <a:ext cx="742950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98113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123601"/>
            <a:ext cx="8784976" cy="568996"/>
          </a:xfrm>
        </p:spPr>
        <p:txBody>
          <a:bodyPr>
            <a:normAutofit/>
          </a:bodyPr>
          <a:lstStyle/>
          <a:p>
            <a:r>
              <a:rPr lang="en-CA" sz="2400" dirty="0"/>
              <a:t>Practice: Given each function evaluate the follow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237769"/>
              </p:ext>
            </p:extLst>
          </p:nvPr>
        </p:nvGraphicFramePr>
        <p:xfrm>
          <a:off x="407368" y="707342"/>
          <a:ext cx="46339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393480" progId="Equation.DSMT4">
                  <p:embed/>
                </p:oleObj>
              </mc:Choice>
              <mc:Fallback>
                <p:oleObj name="Equation" r:id="rId4" imgW="210816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707342"/>
                        <a:ext cx="463391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930043"/>
              </p:ext>
            </p:extLst>
          </p:nvPr>
        </p:nvGraphicFramePr>
        <p:xfrm>
          <a:off x="263352" y="1670210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53800" progId="Equation.DSMT4">
                  <p:embed/>
                </p:oleObj>
              </mc:Choice>
              <mc:Fallback>
                <p:oleObj name="Equation" r:id="rId6" imgW="72360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1670210"/>
                        <a:ext cx="13223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14557"/>
              </p:ext>
            </p:extLst>
          </p:nvPr>
        </p:nvGraphicFramePr>
        <p:xfrm>
          <a:off x="3260030" y="1670210"/>
          <a:ext cx="1368426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253800" progId="Equation.DSMT4">
                  <p:embed/>
                </p:oleObj>
              </mc:Choice>
              <mc:Fallback>
                <p:oleObj name="Equation" r:id="rId8" imgW="7491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030" y="1670210"/>
                        <a:ext cx="1368426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270113"/>
              </p:ext>
            </p:extLst>
          </p:nvPr>
        </p:nvGraphicFramePr>
        <p:xfrm>
          <a:off x="6302747" y="1662360"/>
          <a:ext cx="14620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253800" progId="Equation.DSMT4">
                  <p:embed/>
                </p:oleObj>
              </mc:Choice>
              <mc:Fallback>
                <p:oleObj name="Equation" r:id="rId10" imgW="79992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747" y="1662360"/>
                        <a:ext cx="146208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477250"/>
              </p:ext>
            </p:extLst>
          </p:nvPr>
        </p:nvGraphicFramePr>
        <p:xfrm>
          <a:off x="9439126" y="1670210"/>
          <a:ext cx="14382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253800" progId="Equation.DSMT4">
                  <p:embed/>
                </p:oleObj>
              </mc:Choice>
              <mc:Fallback>
                <p:oleObj name="Equation" r:id="rId12" imgW="78732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9126" y="1670210"/>
                        <a:ext cx="14382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A7C40A9-7CF1-4E08-A626-77A129627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94550"/>
              </p:ext>
            </p:extLst>
          </p:nvPr>
        </p:nvGraphicFramePr>
        <p:xfrm>
          <a:off x="158750" y="4149725"/>
          <a:ext cx="15319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253800" progId="Equation.DSMT4">
                  <p:embed/>
                </p:oleObj>
              </mc:Choice>
              <mc:Fallback>
                <p:oleObj name="Equation" r:id="rId14" imgW="8380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A7C40A9-7CF1-4E08-A626-77A129627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4149725"/>
                        <a:ext cx="153193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E839A0A-A543-4562-8316-96C1A3B76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513596"/>
              </p:ext>
            </p:extLst>
          </p:nvPr>
        </p:nvGraphicFramePr>
        <p:xfrm>
          <a:off x="3249613" y="4149725"/>
          <a:ext cx="13906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1760" imgH="253800" progId="Equation.DSMT4">
                  <p:embed/>
                </p:oleObj>
              </mc:Choice>
              <mc:Fallback>
                <p:oleObj name="Equation" r:id="rId16" imgW="76176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E839A0A-A543-4562-8316-96C1A3B76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4149725"/>
                        <a:ext cx="13906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7BE5FE8-CCFE-434B-A32F-6C0D0C724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980005"/>
              </p:ext>
            </p:extLst>
          </p:nvPr>
        </p:nvGraphicFramePr>
        <p:xfrm>
          <a:off x="6280150" y="4141788"/>
          <a:ext cx="15081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480" imgH="253800" progId="Equation.DSMT4">
                  <p:embed/>
                </p:oleObj>
              </mc:Choice>
              <mc:Fallback>
                <p:oleObj name="Equation" r:id="rId18" imgW="8254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7BE5FE8-CCFE-434B-A32F-6C0D0C7248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4141788"/>
                        <a:ext cx="150812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16695B8-C425-433C-A950-976BAB1EF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567959"/>
              </p:ext>
            </p:extLst>
          </p:nvPr>
        </p:nvGraphicFramePr>
        <p:xfrm>
          <a:off x="9439126" y="4149725"/>
          <a:ext cx="17399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52200" imgH="253800" progId="Equation.DSMT4">
                  <p:embed/>
                </p:oleObj>
              </mc:Choice>
              <mc:Fallback>
                <p:oleObj name="Equation" r:id="rId20" imgW="9522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16695B8-C425-433C-A950-976BAB1EF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9126" y="4149725"/>
                        <a:ext cx="17399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49235042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ca6bf3abc8c515d48857a5c5328843bb275e6"/>
  <p:tag name="GENSWF_OUTPUT_FILE_NAME" val="m9hch82"/>
  <p:tag name="ISPRING_SCORM_PASSING_SCORE" val="100.0000000000"/>
  <p:tag name="ISPRING_RESOURCE_PATHS_HASH_2" val="be4c389dbe296a67603abdf24223e8453651efab"/>
  <p:tag name="ISPRING_ULTRA_SCORM_COURSE_ID" val="0C43245B-8E83-456C-A0B2-C9D1C72165BF"/>
  <p:tag name="ISPRING_SCORM_RATE_SLIDES" val="1"/>
  <p:tag name="ISPRING_PLAYERS_CUSTOMIZATION" val="UEsDBBQAAgAIACy1jEY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Cy1jEY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stYxG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Cy1jEZ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stYxG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stYxG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LLWMRv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Cy1jEY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"/>
  <p:tag name="ISPRING_RESOURCE_PATHS_HASH_PRESENTER" val="809ef6c4a71b3c86c0cbe44f112a110f6cd626"/>
  <p:tag name="ISPRING_PLAYERS_CUSTOMIZATION_2" val="UEsDBBQAAgAIAORVml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5FWa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5FWa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ORVml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5FWa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ORVmlKOc/b6agAAAOUAAAAaAAAAbm9uZS9odG1sX3NraW5fc2V0dGluZ3MuanOr5lIAAqUcJQUrhWowG8xPKi0pyc/TS87PK0nNK9HLyy/KTQSrUVJ2AwMlHZyK88tSiwgoTUtMTkUx1NTIwskFp0qEiSZO5i7OlsjqChLTU/WSEpOz04vyS/NSIMqcXV0MXYyVwKpquWoBUEsDBBQAAgAIAORVmlK8fTX3SgAAAEkAAAAXAAAAbm9uZS9sb2NhbF9zZXR0aW5ncy54bWyzsa/IzVEoSy0qzszPs1Uy1DNQUkjNS85PycxLt1UKDXHTtVBSKC5JzEtJzMnPS7VVystXUrC347LJyU9OzAlOLSkBKizWt+MCAFBLAwQUAAIACADnVZp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51Wa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DnVZp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51Wa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DnVZp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51Wa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CLOUDFOLDERID" val="1"/>
  <p:tag name="ISPRINGONLINEFOLDERID" val="1"/>
  <p:tag name="ISPRING_CURRENT_PLAYER_ID" val="universal-no-video"/>
  <p:tag name="ISPRING_FIRST_PUBLISH" val="1"/>
  <p:tag name="ISPRING-CONVERTER_ISPRING_PLAYERS_CUSTOMIZATION_2" val="{&quot;universal&quot;:{&quot;skinSettings&quot;:{&quot;borderRadius&quot;:10,&quot;colors&quot;:{&quot;asideBackground&quot;:{&quot;color&quot;:&quot;#F3F3F3&quot;,&quot;opacity&quot;:1,&quot;type&quot;:&quot;SOLID&quot;},&quot;asideElementBackgroundActive&quot;:{&quot;color&quot;:&quot;#9DA2A6&quot;,&quot;opacity&quot;:1,&quot;type&quot;:&quot;SOLID&quot;},&quot;asideElementBackgroundHover&quot;:{&quot;color&quot;:&quot;#E1E2E2&quot;,&quot;opacity&quot;:1,&quot;type&quot;:&quot;SOLID&quot;},&quot;asideElementText&quot;:{&quot;color&quot;:&quot;#47484A&quot;,&quot;opacity&quot;:1,&quot;type&quot;:&quot;SOLID&quot;},&quot;asideElementTextActive&quot;:{&quot;color&quot;:&quot;#FFFFFF&quot;,&quot;opacity&quot;:1,&quot;type&quot;:&quot;SOLID&quot;},&quot;asideElementTextHover&quot;:{&quot;color&quot;:&quot;#47484A&quot;,&quot;opacity&quot;:1,&quot;type&quot;:&quot;SOLID&quot;},&quot;asideLogoBackground&quot;:{&quot;color&quot;:&quot;#F3F3F3&quot;,&quot;opacity&quot;:1,&quot;type&quot;:&quot;SOLID&quot;},&quot;pageBackground&quot;:{&quot;color&quot;:&quot;#CED1D3&quot;,&quot;opacity&quot;:1,&quot;type&quot;:&quot;SOLID&quot;},&quot;playerBackground&quot;:{&quot;color&quot;:&quot;#FFFFFF&quot;,&quot;opacity&quot;:1,&quot;type&quot;:&quot;SOLID&quot;},&quot;playerText&quot;:{&quot;color&quot;:&quot;#47484A&quot;,&quot;opacity&quot;:1,&quot;type&quot;:&quot;SOLID&quot;},&quot;primaryButtonBackground&quot;:{&quot;color&quot;:&quot;#528BDF&quot;,&quot;opacity&quot;:1,&quot;type&quot;:&quot;SOLID&quot;},&quot;primaryButtonBackgroundHover&quot;:{&quot;color&quot;:&quot;#4B7DC9&quot;,&quot;opacity&quot;:1,&quot;type&quot;:&quot;SOLID&quot;},&quot;primaryButtonBorder&quot;:{&quot;color&quot;:&quot;#528BDF&quot;,&quot;opacity&quot;:1,&quot;type&quot;:&quot;SOLID&quot;},&quot;primaryButtonBorderHover&quot;:{&quot;color&quot;:&quot;#4B7DC9&quot;,&quot;opacity&quot;:1,&quot;type&quot;:&quot;SOLID&quot;},&quot;primaryButtonText&quot;:{&quot;color&quot;:&quot;#FFFFFF&quot;,&quot;opacity&quot;:1,&quot;type&quot;:&quot;SOLID&quot;},&quot;primaryButtonTextHover&quot;:{&quot;color&quot;:&quot;#FFFFFF&quot;,&quot;opacity&quot;:1,&quot;type&quot;:&quot;SOLID&quot;},&quot;secondaryButtonBackground&quot;:{&quot;color&quot;:&quot;#FFFFFF&quot;,&quot;opacity&quot;:1,&quot;type&quot;:&quot;SOLID&quot;},&quot;secondaryButtonBackgroundHover&quot;:{&quot;color&quot;:&quot;#47484A&quot;,&quot;opacity&quot;:0.10000000000000001,&quot;type&quot;:&quot;SOLID&quot;},&quot;secondaryButtonBorder&quot;:{&quot;color&quot;:&quot;#FFFFFF&quot;,&quot;opacity&quot;:1,&quot;type&quot;:&quot;SOLID&quot;},&quot;secondaryButtonBorderHover&quot;:{&quot;color&quot;:&quot;#47484A&quot;,&quot;opacity&quot;:0.10000000000000001,&quot;type&quot;:&quot;SOLID&quot;},&quot;secondaryButtonText&quot;:{&quot;color&quot;:&quot;#47484A&quot;,&quot;opacity&quot;:1,&quot;type&quot;:&quot;SOLID&quot;},&quot;secondaryButtonTextHover&quot;:{&quot;color&quot;:&quot;#47484A&quot;,&quot;opacity&quot;:1,&quot;type&quot;:&quot;SOLID&quot;}},&quot;controlPanel&quot;:{&quot;navigationMode&quot;:&quot;bySlides&quot;,&quot;progressBar&quot;:{&quot;enabled&quot;:true,&quot;mode&quot;:&quot;slideTimeline&quot;,&quot;showLabels&quot;:true,&quot;visible&quot;:true},&quot;showCCButton&quot;:false,&quot;showNextButton&quot;:true,&quot;showOutline&quot;:false,&quot;showPlayPause&quot;:true,&quot;showPlaybackRateButton&quot;:false,&quot;showPrevButton&quot;:true,&quot;showRewind&quot;:true,&quot;showSlideNumbers&quot;:true,&quot;showSlideOnlyButton&quot;:true,&quot;showTimer&quot;:false,&quot;showVolumeControl&quot;:true,&quot;visible&quot;:true},&quot;fontFamily&quot;:&quot;Open Sans&quot;,&quot;miniskinCustomizationEnabled&quot;:false,&quot;outlinePanel&quot;:{&quot;highlightViewedEntries&quot;:true,&quot;multilevel&quot;:true,&quot;numberEntries&quot;:true,&quot;search&quot;:true,&quot;thumbnails&quot;:true},&quot;sidePanel&quot;:{&quot;showAtLeft&quot;:false,&quot;showLogo&quot;:false,&quot;showNotes&quot;:true,&quot;showOutline&quot;:true,&quot;showPresenterInfo&quot;:false,&quot;showPresenterVideo&quot;:false,&quot;visible&quot;:true},&quot;titlePanel&quot;:{&quot;buttons&quot;:[&quot;markerTools&quot;,&quot;presenterInfo&quot;,&quot;attachments&quot;],&quot;buttonsAtLeft&quot;:true,&quot;courseTitleVisible&quot;:false,&quot;showLogo&quot;:false,&quot;visible&quot;:true},&quot;version&quot;:&quot;1.1&quot;},&quot;skinMessages&quot;:{&quot;PB_ACCESSIBLE_ARIA_LABEL_BACK_TO_BEGIN&quot;:&quot;Go to the beginning of the slide&quot;,&quot;PB_ACCESSIBLE_ARIA_LABEL_BOTTOM_PANEL&quot;:&quot;Bottom Bar&quot;,&quot;PB_ACCESSIBLE_ARIA_LABEL_NAVIGATION_BUTTONS&quot;:&quot;Navigation buttons&quot;,&quot;PB_ACCESSIBLE_ARIA_LABEL_SETTINGS&quot;:&quot;Accessibility Settings&quot;,&quot;PB_ACCESSIBLE_ARIA_LABEL_SLIDE&quot;:&quot;Slide&quot;,&quot;PB_ACCESSIBLE_ARIA_LABEL_TOP_PANEL&quot;:&quot;Top Bar&quot;,&quot;PB_ACCESSIBLE_AUDIO_NARRATION_LABEL&quot;:&quot;Audio narration&quot;,&quot;PB_ACCESSIBLE_NAVIGATION_NEXT_BUTTON&quot;:&quot;Next&quot;,&quot;PB_ACCESSIBLE_NAVIGATION_PREV_BUTTON&quot;:&quot;Previous&quot;,&quot;PB_ACCESSIBLE_SKIN_ENABLE_ACCESSIBILITY_MODE&quot;:&quot;Turn on accessibility mode&quot;,&quot;PB_ACCESSIBLE_SKIN_ENABLE_NORMAL_MODE&quot;:&quot;Turn off accessibility mode&quot;,&quot;PB_ACCESSIBLE_SKIN_PRESENTER_PHOTO&quot;:&quot;Presenter photo&quot;,&quot;PB_ACCESSIBLE_SLIDE_N_OF_COUNT&quot;:&quot;Slide %SLIDE_NUMBER% of %TOTAL_SLIDES%&quot;,&quot;PB_ACCESSIBLE_VIDEO_NARRATION_LABEL&quot;:&quot;Video narration&quot;,&quot;PB_ACCESSIBLE_WATERMARK_SKIN_CREATED_WITH&quot;:&quot;Created with iSpring evaluation version&quot;,&quot;PB_ATTACHMENT_DOCUMENT_SUBTITLE&quot;:&quot;Document&quot;,&quot;PB_ATTACHMENT_FILE_SUBTITLE&quot;:&quot;File&quot;,&quot;PB_ATTACHMENT_IMAGE_SUBTITLE&quot;:&quot;Picture&quot;,&quot;PB_ATTACHMENT_LINK_SUBTITLE&quot;:&quot;Link&quot;,&quot;PB_ATTACHMENT_VIDEO_SUBTITLE&quot;:&quot;Video&quot;,&quot;PB_BACK_TO_APP_BUTTON_LABEL&quot;:&quot;Go back&quot;,&quot;PB_CC_MENU_OFF&quot;:&quot;Off&quot;,&quot;PB_CC_MENU_ON&quot;:&quot;On&quot;,&quot;PB_CC_MENU_TITLE&quot;:&quot;Notes&quot;,&quot;PB_CONTROL_PANEL_CLOSED_CAPTIONS&quot;:&quot;Notes&quot;,&quot;PB_CONTROL_PANEL_EXIT_FULL_SCREEN&quot;:&quot;Exit full screen&quot;,&quot;PB_CONTROL_PANEL_FULL_SCREEN&quot;:&quot;Full screen&quot;,&quot;PB_CONTROL_PANEL_NEXT&quot;:&quot;Next&quot;,&quot;PB_CONTROL_PANEL_OUTLINE&quot;:&quot;Outline&quot;,&quot;PB_CONTROL_PANEL_PREV&quot;:&quot;&quot;,&quot;PB_CONTROL_PANEL_REPLAY&quot;:&quot;Replay&quot;,&quot;PB_CONTROL_PANEL_SLIDE_COUNTER&quot;:&quot;%SLIDE_NUMBER% of %TOTAL_SLIDES%&quot;,&quot;PB_CONTROL_PANEL_VOLUME_CONTROL&quot;:&quot;Volume&quot;,&quot;PB_CURRENT_SLIDE_IS_NOT_COMPLETED&quot;:&quot;Complete the slide to go to the next one.&quot;,&quot;PB_DOMAIN_RESTRICTION&quot;:&quot;Sorry, the content author has prohibited sharing the presentation on this domain.&quot;,&quot;PB_DRAWING_TOOLS_END_DRAWING&quot;:&quot;Finish drawing&quot;,&quot;PB_DRAWING_TOOLS_ERASER&quot;:&quot;Eraser&quot;,&quot;PB_DRAWING_TOOLS_ERASE_ALL&quot;:&quot;Erase all&quot;,&quot;PB_DRAWING_TOOLS_HIGHLIGHTER&quot;:&quot;Highlighter&quot;,&quot;PB_DRAWING_TOOLS_PEN&quot;:&quot;Pen&quot;,&quot;PB_ENTER_PASSWORD&quot;:&quot;Enter the password to view this presentation.&quot;,&quot;PB_INCORRECT_PASSWORD&quot;:&quot;Incorrect password.&quot;,&quot;PB_INTERACTION_SLIDE_WINDOW_TEXT&quot;:&quot;To advance to the next slide, complete this interaction.&quot;,&quot;PB_MESSAGE_BOX_NO&quot;:&quot;No&quot;,&quot;PB_MESSAGE_BOX_OK&quot;:&quot;OK&quot;,&quot;PB_MESSAGE_BOX_YES&quot;:&quot;Yes&quot;,&quot;PB_NAVIGATION_IS_RESTRICTED&quot;:&quot;You can only view slides in order.&quot;,&quot;PB_NAVIGATION_IS_SEQUENTIAL&quot;:&quot;You can only view slides in order.&quot;,&quot;PB_PLAYBACK_RATE_MENU_CAPTION&quot;:&quot;Speed&quot;,&quot;PB_PRECEDING_QUIZ_FAILED_WINDOW_TEXT&quot;:&quot;You haven't passed the quiz on slide %SLIDE_INDEX% and can't advance to the next slide.&quot;,&quot;PB_PRECEDING_QUIZ_NOT_COMPLETED_WINDOW_TEXT&quot;:&quot;To advance to this slide, complete the quiz on slide %SLIDE_INDEX%.&quot;,&quot;PB_PRECEDING_QUIZ_NOT_PASSED_WINDOW_TEXT&quot;:&quot;To advance to this slide, you need to pass the quiz on slide %SLIDE_INDEX%.&quot;,&quot;PB_PRECEDING_SCENARIO_FAILED_WINDOW_TEXT&quot;:&quot;You haven't passed the role-play on slide %SLIDE_INDEX% and can't advance to the next slide.&quot;,&quot;PB_PRECEDING_SCENARIO_NOT_COMPLETED_WINDOW_TEXT&quot;:&quot;To advance to this slide, complete the role-play on slide %SLIDE_INDEX%.&quot;,&quot;PB_PRECEDING_SCENARIO_NOT_PASSED_WINDOW_TEXT&quot;:&quot;To advance to this slide, you need to pass the role-play on slide %SLIDE_INDEX%.&quot;,&quot;PB_PRESENTER_COLLAPSE_BIO&quot;:&quot;Show less&quot;,&quot;PB_PRESENTER_EMAIL&quot;:&quot;Email&quot;,&quot;PB_PRESENTER_EXPAND_BIO&quot;:&quot;Show more&quot;,&quot;PB_PRESENTER_NO_INFO&quot;:&quot;No presenter info.&quot;,&quot;PB_PRESENTER_WEBSITE&quot;:&quot;Website&quot;,&quot;PB_QUIZ_SLIDE_WINDOW_TEXT&quot;:&quot;To advance to the next slide, complete this quiz.&quot;,&quot;PB_RATE_MENU_CAPTION&quot;:&quot;Speed&quot;,&quot;PB_RATE_MENU_DEFAULT_RATE&quot;:&quot;Normal&quot;,&quot;PB_RESUME_PRESENTATION_WINDOW_TEXT&quot;:&quot;Do you want to resume where you left off?&quot;,&quot;PB_SCENARIO_SLIDE_WINDOW_TEXT&quot;:&quot;To advance to the next slide, complete this role-play.&quot;,&quot;PB_SEARCH_CANCEL&quot;:&quot;Cancel&quot;,&quot;PB_SEARCH_NO_RESULTS_LABEL&quot;:&quot;No matches found.&quot;,&quot;PB_SEARCH_PANEL_DEFAULT_TEXT&quot;:&quot;Search…&quot;,&quot;PB_SEARCH_RESULTS_LABEL&quot;:&quot;Search results&quot;,&quot;PB_SEARCH_RESULT_IN_NOTES&quot;:&quot;in notes&quot;,&quot;PB_SEARCH_RESULT_IN_TEXT_LABEL&quot;:&quot;in slide&quot;,&quot;PB_SUBTITLES_MENU_CAPTION&quot;:&quot;Subtitles&quot;,&quot;PB_SUBTITLES_OFF&quot;:&quot;Off&quot;,&quot;PB_TAB_NOTES_LABEL&quot;:&quot;Notes&quot;,&quot;PB_TAB_OUTLINE_LABEL&quot;:&quot;Slides&quot;,&quot;PB_TIME_RESTRICTION&quot;:&quot;Sorry, the content author has prohibited viewing the presentation at this time.&quot;,&quot;PB_TITLE_PANEL_ATTACHMENTS&quot;:&quot;Resources&quot;,&quot;PB_TITLE_PANEL_MARKER_TOOLS&quot;:&quot;Drawing&quot;,&quot;PB_TITLE_PANEL_NOTES&quot;:&quot;Notes&quot;,&quot;PB_TITLE_PANEL_OUTLINE&quot;:&quot;Outline&quot;,&quot;PB_TITLE_PANEL_PRESENTER_INFO&quot;:&quot;Presenter Info&quot;,&quot;PB_TREE_CONTROL_LOADING&quot;:&quot;Loading…&quot;,&quot;PB_VIDEO_WINDOW_NO_VIDEO_LABEL&quot;:&quot;No video&quot;},&quot;playbackAndNavigationSettings&quot;:{&quot;autoStart&quot;:true,&quot;saveAnimationStates&quot;:true,&quot;loopPresentation&quot;:false,&quot;autoPlayAnimations&quot;:false,&quot;autoPlayAnimationsTime&quot;:1,&quot;navigationType&quot;:&quot;FREE&quot;,&quot;resumeMode&quot;:&quot;PROMPT&quot;,&quot;enableKeyboardNavigation&quot;:true},&quot;keyboardSettings&quot;:&quot;&quot;,&quot;skinVersion&quot;:3,&quot;skinCompatibleVersion&quot;:0,&quot;publishSettings&quot;:{&quot;backgroundColor&quot;:&quot;#CED1D3&quot;,&quot;playerDimensions&quot;:{&quot;height&quot;:144,&quot;width&quot;:296},&quot;playerModule&quot;:&quot;UniversalHtml&quot;,&quot;presentationContent&quot;:{&quot;metadata&quot;:{&quot;references&quot;:true,&quot;texts&quot;:[&quot;DT_REFERENCE_URL&quot;,&quot;DT_REFERENCE_TITLE&quot;,&quot;DT_PRESENTER_BIO&quot;,&quot;DT_PRESENTER_EMAIL&quot;,&quot;DT_PRESENTER_WEBSITE&quot;,&quot;DT_PRESENTER_PHONE&quot;,&quot;DT_PRESENTER_TITLE&quot;,&quot;DT_PRESENTER_NAME&quot;,&quot;DT_SLIDE_NOTES_HTML&quot;,&quot;DT_SLIDE_NOTES_TEXT&quot;,&quot;DT_SLIDE_TITLE&quot;,&quot;DT_SLIDE_NOTES_TEXT&quot;,&quot;DT_SLIDE_TEXT&quot;,&quot;DT_HYPERLINK_TOOLTIP&quot;]},&quot;resources&quot;:{&quot;attachments&quot;:true,&quot;fonts&quot;:[{&quot;charsets&quot;:{&quot;dynamicFormatted&quot;:[&quot;DCT_SLIDE_NOTES_TEXT&quot;,&quot;DCT_INTERACTIVITY_TEXT&quot;,&quot;DCT_INTERACTIVITY_SEMIBOLD_TEXT&quot;],&quot;dynamicPlain&quot;:[&quot;DCT_REFERENCE_URL&quot;,&quot;DCT_REFERENCE_TITLE&quot;,&quot;DCT_PRESENTER_BIO&quot;,&quot;DCT_PRESENTER_EMAIL&quot;,&quot;DCT_PRESENTER_WEBSITE&quot;,&quot;DCT_PRESENTER_PHONE&quot;,&quot;DCT_PRESENTER_TITLE&quot;,&quot;DCT_PRESENTER_NAME&quot;,&quot;DCT_SLIDE_TITLE&quot;,&quot;DCT_SLIDE_NOTES_TEXT&quot;,&quot;DCT_SLIDE_TEXT&quot;,&quot;DCT_HYPERLINK_TOOLTIP&quot;],&quot;static&quot;:[&quot;Resources&quot;,&quot;Link&quot;,&quot;Picture&quot;,&quot;Video&quot;,&quot;Document&quot;,&quot;File&quot;,&quot;Drawing&quot;,&quot;Pen&quot;,&quot;Highlighter&quot;,&quot;Eraser&quot;,&quot;Erase all&quot;,&quot;Finish drawing&quot;,&quot;Email&quot;,&quot;Website&quot;,&quot;Show more&quot;,&quot;Show less&quot;,&quot;Presenter Info&quot;,&quot;Notes&quot;,&quot;Slides&quot;,&quot;Search…&quot;,&quot;in slide&quot;,&quot;Search results&quot;,&quot;No matches found.&quot;,&quot;in notes&quot;,&quot;Cancel&quot;,&quot;Next&quot;,&quot;Full screen&quot;,&quot;Exit full screen&quot;,&quot;Volume&quot;,&quot;Replay&quot;,&quot;%SLIDE_NUMBER% of %TOTAL_SLIDES%&quot;,&quot;Yes&quot;,&quot;No&quot;,&quot;OK&quot;,&quot;Do you want to resume where you left off?&quot;,&quot;Complete the slide to go to the next one.&quot;,&quot;You can only view slides in order.&quot;,&quot;To advance to the next slide, complete this quiz.&quot;,&quot;To advance to this slide, you need to pass the quiz on slide %SLIDE_INDEX%.&quot;,&quot;To advance to this slide, complete the quiz on slide %SLIDE_INDEX%.&quot;,&quot;You haven't passed the quiz on slide %SLIDE_INDEX% and can't advance to the next slide.&quot;,&quot;To advance to the next slide, complete this interaction.&quot;,&quot;To advance to the next slide, complete this role-play.&quot;,&quot;To advance to this slide, you need to pass the role-play on slide %SLIDE_INDEX%.&quot;,&quot;To advance to this slide, complete the role-play on slide %SLIDE_INDEX%.&quot;,&quot;You haven't passed the role-play on slide %SLIDE_INDEX% and can't advance to the next slide.&quot;,&quot;Enter the password to view this presentation.&quot;,&quot;Incorrect password.&quot;,&quot;Sorry, the content author has prohibited sharing the presentation on this domain.&quot;,&quot;Sorry, the content author has prohibited viewing the presentation at this time.&quot;,&quot;Go back&quot;]},&quot;embedName&quot;:&quot;PFn&quot;,&quot;fontFamily&quot;:&quot;Open Sans&quot;,&quot;isBold&quot;:false,&quot;isItalic&quot;:false,&quot;isSemibold&quot;:false,&quot;substituteFontFamily&quot;:&quot;Arial&quot;},{&quot;charsets&quot;:{&quot;dynamicFormatted&quot;:[&quot;DCT_SLIDE_NOTES_TEXT&quot;,&quot;DCT_INTERACTIVITY_TEXT&quot;,&quot;DCT_INTERACTIVITY_SEMIBOLD_TEXT&quot;],&quot;dynamicPlain&quot;:[&quot;DCT_REFERENCE_URL&quot;,&quot;DCT_REFERENCE_TITLE&quot;,&quot;DCT_PRESENTER_BIO&quot;,&quot;DCT_PRESENTER_EMAIL&quot;,&quot;DCT_PRESENTER_WEBSITE&quot;,&quot;DCT_PRESENTER_PHONE&quot;,&quot;DCT_PRESENTER_TITLE&quot;,&quot;DCT_PRESENTER_NAME&quot;,&quot;DCT_SLIDE_TITLE&quot;,&quot;DCT_SLIDE_NOTES_TEXT&quot;,&quot;DCT_SLIDE_TEXT&quot;,&quot;DCT_HYPERLINK_TOOLTIP&quot;],&quot;static&quot;:[&quot;Resources&quot;,&quot;Link&quot;,&quot;Picture&quot;,&quot;Video&quot;,&quot;Document&quot;,&quot;File&quot;,&quot;Drawing&quot;,&quot;Pen&quot;,&quot;Highlighter&quot;,&quot;Eraser&quot;,&quot;Erase all&quot;,&quot;Finish drawing&quot;,&quot;Email&quot;,&quot;Website&quot;,&quot;Show more&quot;,&quot;Show less&quot;,&quot;Presenter Info&quot;,&quot;Notes&quot;,&quot;Slides&quot;,&quot;Search…&quot;,&quot;in slide&quot;,&quot;Search results&quot;,&quot;No matches found.&quot;,&quot;in notes&quot;,&quot;Cancel&quot;,&quot;Next&quot;,&quot;Full screen&quot;,&quot;Exit full screen&quot;,&quot;Volume&quot;,&quot;Replay&quot;,&quot;%SLIDE_NUMBER% of %TOTAL_SLIDES%&quot;,&quot;Yes&quot;,&quot;No&quot;,&quot;OK&quot;,&quot;Do you want to resume where you left off?&quot;,&quot;Complete the slide to go to the next one.&quot;,&quot;You can only view slides in order.&quot;,&quot;To advance to the next slide, complete this quiz.&quot;,&quot;To advance to this slide, you need to pass the quiz on slide %SLIDE_INDEX%.&quot;,&quot;To advance to this slide, complete the quiz on slide %SLIDE_INDEX%.&quot;,&quot;You haven't passed the quiz on slide %SLIDE_INDEX% and can't advance to the next slide.&quot;,&quot;To advance to the next slide, complete this interaction.&quot;,&quot;To advance to the next slide, complete this role-play.&quot;,&quot;To advance to this slide, you need to pass the role-play on slide %SLIDE_INDEX%.&quot;,&quot;To advance to this slide, complete the role-play on slide %SLIDE_INDEX%.&quot;,&quot;You haven't passed the role-play on slide %SLIDE_INDEX% and can't advance to the next slide.&quot;,&quot;Enter the password to view this presentation.&quot;,&quot;Incorrect password.&quot;,&quot;Sorry, the content author has prohibited sharing the presentation on this domain.&quot;,&quot;Sorry, the content author has prohibited viewing the presentation at this time.&quot;,&quot;Go back&quot;]},&quot;embedName&quot;:&quot;PFnb&quot;,&quot;fontFamily&quot;:&quot;Open Sans&quot;,&quot;isBold&quot;:true,&quot;isItalic&quot;:false,&quot;isSemibold&quot;:false,&quot;substituteFontFamily&quot;:&quot;Arial&quot;},{&quot;charsets&quot;:{&quot;dynamicFormatted&quot;:[&quot;DCT_SLIDE_NOTES_TEXT&quot;,&quot;DCT_INTERACTIVITY_TEXT&quot;,&quot;DCT_INTERACTIVITY_SEMIBOLD_TEXT&quot;],&quot;dynamicPlain&quot;:[&quot;DCT_REFERENCE_URL&quot;,&quot;DCT_REFERENCE_TITLE&quot;,&quot;DCT_PRESENTER_BIO&quot;,&quot;DCT_PRESENTER_EMAIL&quot;,&quot;DCT_PRESENTER_WEBSITE&quot;,&quot;DCT_PRESENTER_PHONE&quot;,&quot;DCT_PRESENTER_TITLE&quot;,&quot;DCT_PRESENTER_NAME&quot;,&quot;DCT_SLIDE_TITLE&quot;,&quot;DCT_SLIDE_NOTES_TEXT&quot;,&quot;DCT_SLIDE_TEXT&quot;,&quot;DCT_HYPERLINK_TOOLTIP&quot;],&quot;static&quot;:[&quot;Resources&quot;,&quot;Link&quot;,&quot;Picture&quot;,&quot;Video&quot;,&quot;Document&quot;,&quot;File&quot;,&quot;Drawing&quot;,&quot;Pen&quot;,&quot;Highlighter&quot;,&quot;Eraser&quot;,&quot;Erase all&quot;,&quot;Finish drawing&quot;,&quot;Email&quot;,&quot;Website&quot;,&quot;Show more&quot;,&quot;Show less&quot;,&quot;Presenter Info&quot;,&quot;Notes&quot;,&quot;Slides&quot;,&quot;Search…&quot;,&quot;in slide&quot;,&quot;Search results&quot;,&quot;No matches found.&quot;,&quot;in notes&quot;,&quot;Cancel&quot;,&quot;Next&quot;,&quot;Full screen&quot;,&quot;Exit full screen&quot;,&quot;Volume&quot;,&quot;Replay&quot;,&quot;%SLIDE_NUMBER% of %TOTAL_SLIDES%&quot;,&quot;Yes&quot;,&quot;No&quot;,&quot;OK&quot;,&quot;Do you want to resume where you left off?&quot;,&quot;Complete the slide to go to the next one.&quot;,&quot;You can only view slides in order.&quot;,&quot;To advance to the next slide, complete this quiz.&quot;,&quot;To advance to this slide, you need to pass the quiz on slide %SLIDE_INDEX%.&quot;,&quot;To advance to this slide, complete the quiz on slide %SLIDE_INDEX%.&quot;,&quot;You haven't passed the quiz on slide %SLIDE_INDEX% and can't advance to the next slide.&quot;,&quot;To advance to the next slide, complete this interaction.&quot;,&quot;To advance to the next slide, complete this role-play.&quot;,&quot;To advance to this slide, you need to pass the role-play on slide %SLIDE_INDEX%.&quot;,&quot;To advance to this slide, complete the role-play on slide %SLIDE_INDEX%.&quot;,&quot;You haven't passed the role-play on slide %SLIDE_INDEX% and can't advance to the next slide.&quot;,&quot;Enter the password to view this presentation.&quot;,&quot;Incorrect password.&quot;,&quot;Sorry, the content author has prohibited sharing the presentation on this domain.&quot;,&quot;Sorry, the content author has prohibited viewing the presentation at this time.&quot;,&quot;Go back&quot;]},&quot;embedName&quot;:&quot;PFni&quot;,&quot;fontFamily&quot;:&quot;Open Sans&quot;,&quot;isBold&quot;:false,&quot;isItalic&quot;:true,&quot;isSemibold&quot;:false,&quot;substituteFontFamily&quot;:&quot;Arial&quot;},{&quot;charsets&quot;:{&quot;dynamicFormatted&quot;:[&quot;DCT_SLIDE_NOTES_TEXT&quot;,&quot;DCT_INTERACTIVITY_TEXT&quot;,&quot;DCT_INTERACTIVITY_SEMIBOLD_TEXT&quot;],&quot;dynamicPlain&quot;:[&quot;DCT_REFERENCE_URL&quot;,&quot;DCT_REFERENCE_TITLE&quot;,&quot;DCT_PRESENTER_BIO&quot;,&quot;DCT_PRESENTER_EMAIL&quot;,&quot;DCT_PRESENTER_WEBSITE&quot;,&quot;DCT_PRESENTER_PHONE&quot;,&quot;DCT_PRESENTER_TITLE&quot;,&quot;DCT_PRESENTER_NAME&quot;,&quot;DCT_SLIDE_TITLE&quot;,&quot;DCT_SLIDE_NOTES_TEXT&quot;,&quot;DCT_SLIDE_TEXT&quot;,&quot;DCT_HYPERLINK_TOOLTIP&quot;],&quot;static&quot;:[&quot;Resources&quot;,&quot;Link&quot;,&quot;Picture&quot;,&quot;Video&quot;,&quot;Document&quot;,&quot;File&quot;,&quot;Drawing&quot;,&quot;Pen&quot;,&quot;Highlighter&quot;,&quot;Eraser&quot;,&quot;Erase all&quot;,&quot;Finish drawing&quot;,&quot;Email&quot;,&quot;Website&quot;,&quot;Show more&quot;,&quot;Show less&quot;,&quot;Presenter Info&quot;,&quot;Notes&quot;,&quot;Slides&quot;,&quot;Search…&quot;,&quot;in slide&quot;,&quot;Search results&quot;,&quot;No matches found.&quot;,&quot;in notes&quot;,&quot;Cancel&quot;,&quot;Next&quot;,&quot;Full screen&quot;,&quot;Exit full screen&quot;,&quot;Volume&quot;,&quot;Replay&quot;,&quot;%SLIDE_NUMBER% of %TOTAL_SLIDES%&quot;,&quot;Yes&quot;,&quot;No&quot;,&quot;OK&quot;,&quot;Do you want to resume where you left off?&quot;,&quot;Complete the slide to go to the next one.&quot;,&quot;You can only view slides in order.&quot;,&quot;To advance to the next slide, complete this quiz.&quot;,&quot;To advance to this slide, you need to pass the quiz on slide %SLIDE_INDEX%.&quot;,&quot;To advance to this slide, complete the quiz on slide %SLIDE_INDEX%.&quot;,&quot;You haven't passed the quiz on slide %SLIDE_INDEX% and can't advance to the next slide.&quot;,&quot;To advance to the next slide, complete this interaction.&quot;,&quot;To advance to the next slide, complete this role-play.&quot;,&quot;To advance to this slide, you need to pass the role-play on slide %SLIDE_INDEX%.&quot;,&quot;To advance to this slide, complete the role-play on slide %SLIDE_INDEX%.&quot;,&quot;You haven't passed the role-play on slide %SLIDE_INDEX% and can't advance to the next slide.&quot;,&quot;Enter the password to view this presentation.&quot;,&quot;Incorrect password.&quot;,&quot;Sorry, the content author has prohibited sharing the presentation on this domain.&quot;,&quot;Sorry, the content author has prohibited viewing the presentation at this time.&quot;,&quot;Go back&quot;]},&quot;embedName&quot;:&quot;PFnbi&quot;,&quot;fontFamily&quot;:&quot;Open Sans&quot;,&quot;isBold&quot;:true,&quot;isItalic&quot;:true,&quot;isSemibold&quot;:false,&quot;substituteFontFamily&quot;:&quot;Arial&quot;},{&quot;charsets&quot;:{&quot;dynamicFormatted&quot;:[&quot;DCT_SLIDE_NOTES_TEXT&quot;,&quot;DCT_INTERACTIVITY_TEXT&quot;,&quot;DCT_INTERACTIVITY_SEMIBOLD_TEXT&quot;],&quot;dynamicPlain&quot;:[&quot;DCT_REFERENCE_URL&quot;,&quot;DCT_REFERENCE_TITLE&quot;,&quot;DCT_PRESENTER_BIO&quot;,&quot;DCT_PRESENTER_EMAIL&quot;,&quot;DCT_PRESENTER_WEBSITE&quot;,&quot;DCT_PRESENTER_PHONE&quot;,&quot;DCT_PRESENTER_TITLE&quot;,&quot;DCT_PRESENTER_NAME&quot;,&quot;DCT_SLIDE_TITLE&quot;,&quot;DCT_SLIDE_NOTES_TEXT&quot;,&quot;DCT_SLIDE_TEXT&quot;,&quot;DCT_HYPERLINK_TOOLTIP&quot;],&quot;static&quot;:[&quot;Resources&quot;,&quot;Link&quot;,&quot;Picture&quot;,&quot;Video&quot;,&quot;Document&quot;,&quot;File&quot;,&quot;Drawing&quot;,&quot;Pen&quot;,&quot;Highlighter&quot;,&quot;Eraser&quot;,&quot;Erase all&quot;,&quot;Finish drawing&quot;,&quot;Email&quot;,&quot;Website&quot;,&quot;Show more&quot;,&quot;Show less&quot;,&quot;Presenter Info&quot;,&quot;Notes&quot;,&quot;Slides&quot;,&quot;Search…&quot;,&quot;in slide&quot;,&quot;Search results&quot;,&quot;No matches found.&quot;,&quot;in notes&quot;,&quot;Cancel&quot;,&quot;Next&quot;,&quot;Full screen&quot;,&quot;Exit full screen&quot;,&quot;Volume&quot;,&quot;Replay&quot;,&quot;%SLIDE_NUMBER% of %TOTAL_SLIDES%&quot;,&quot;Yes&quot;,&quot;No&quot;,&quot;OK&quot;,&quot;Do you want to resume where you left off?&quot;,&quot;Complete the slide to go to the next one.&quot;,&quot;You can only view slides in order.&quot;,&quot;To advance to the next slide, complete this quiz.&quot;,&quot;To advance to this slide, you need to pass the quiz on slide %SLIDE_INDEX%.&quot;,&quot;To advance to this slide, complete the quiz on slide %SLIDE_INDEX%.&quot;,&quot;You haven't passed the quiz on slide %SLIDE_INDEX% and can't advance to the next slide.&quot;,&quot;To advance to the next slide, complete this interaction.&quot;,&quot;To advance to the next slide, complete this role-play.&quot;,&quot;To advance to this slide, you need to pass the role-play on slide %SLIDE_INDEX%.&quot;,&quot;To advance to this slide, complete the role-play on slide %SLIDE_INDEX%.&quot;,&quot;You haven't passed the role-play on slide %SLIDE_INDEX% and can't advance to the next slide.&quot;,&quot;Enter the password to view this presentation.&quot;,&quot;Incorrect password.&quot;,&quot;Sorry, the content author has prohibited sharing the presentation on this domain.&quot;,&quot;Sorry, the content author has prohibited viewing the presentation at this time.&quot;,&quot;Go back&quot;]},&quot;embedName&quot;:&quot;PFnsb&quot;,&quot;fontFamily&quot;:&quot;Open Sans&quot;,&quot;isBold&quot;:false,&quot;isItalic&quot;:false,&quot;isSemibold&quot;:true,&quot;substituteFontFamily&quot;:&quot;Arial&quot;},{&quot;charsets&quot;:{&quot;dynamicFormatted&quot;:[&quot;DCT_SLIDE_NOTES_TEXT&quot;,&quot;DCT_INTERACTIVITY_TEXT&quot;,&quot;DCT_INTERACTIVITY_SEMIBOLD_TEXT&quot;],&quot;dynamicPlain&quot;:[&quot;DCT_REFERENCE_URL&quot;,&quot;DCT_REFERENCE_TITLE&quot;,&quot;DCT_PRESENTER_BIO&quot;,&quot;DCT_PRESENTER_EMAIL&quot;,&quot;DCT_PRESENTER_WEBSITE&quot;,&quot;DCT_PRESENTER_PHONE&quot;,&quot;DCT_PRESENTER_TITLE&quot;,&quot;DCT_PRESENTER_NAME&quot;,&quot;DCT_SLIDE_TITLE&quot;,&quot;DCT_SLIDE_NOTES_TEXT&quot;,&quot;DCT_SLIDE_TEXT&quot;,&quot;DCT_HYPERLINK_TOOLTIP&quot;],&quot;static&quot;:[&quot;Resources&quot;,&quot;Link&quot;,&quot;Picture&quot;,&quot;Video&quot;,&quot;Document&quot;,&quot;File&quot;,&quot;Drawing&quot;,&quot;Pen&quot;,&quot;Highlighter&quot;,&quot;Eraser&quot;,&quot;Erase all&quot;,&quot;Finish drawing&quot;,&quot;Email&quot;,&quot;Website&quot;,&quot;Show more&quot;,&quot;Show less&quot;,&quot;Presenter Info&quot;,&quot;Notes&quot;,&quot;Slides&quot;,&quot;Search…&quot;,&quot;in slide&quot;,&quot;Search results&quot;,&quot;No matches found.&quot;,&quot;in notes&quot;,&quot;Cancel&quot;,&quot;Next&quot;,&quot;Full screen&quot;,&quot;Exit full screen&quot;,&quot;Volume&quot;,&quot;Replay&quot;,&quot;%SLIDE_NUMBER% of %TOTAL_SLIDES%&quot;,&quot;Yes&quot;,&quot;No&quot;,&quot;OK&quot;,&quot;Do you want to resume where you left off?&quot;,&quot;Complete the slide to go to the next one.&quot;,&quot;You can only view slides in order.&quot;,&quot;To advance to the next slide, complete this quiz.&quot;,&quot;To advance to this slide, you need to pass the quiz on slide %SLIDE_INDEX%.&quot;,&quot;To advance to this slide, complete the quiz on slide %SLIDE_INDEX%.&quot;,&quot;You haven't passed the quiz on slide %SLIDE_INDEX% and can't advance to the next slide.&quot;,&quot;To advance to the next slide, complete this interaction.&quot;,&quot;To advance to the next slide, complete this role-play.&quot;,&quot;To advance to this slide, you need to pass the role-play on slide %SLIDE_INDEX%.&quot;,&quot;To advance to this slide, complete the role-play on slide %SLIDE_INDEX%.&quot;,&quot;You haven't passed the role-play on slide %SLIDE_INDEX% and can't advance to the next slide.&quot;,&quot;Enter the password to view this presentation.&quot;,&quot;Incorrect password.&quot;,&quot;Sorry, the content author has prohibited sharing the presentation on this domain.&quot;,&quot;Sorry, the content author has prohibited viewing the presentation at this time.&quot;,&quot;Go back&quot;]},&quot;embedName&quot;:&quot;PFnsbi&quot;,&quot;fontFamily&quot;:&quot;Open Sans&quot;,&quot;isBold&quot;:false,&quot;isItalic&quot;:true,&quot;isSemibold&quot;:true,&quot;substituteFontFamily&quot;:&quot;Arial&quot;}],&quot;interactivity&quot;:{&quot;fullSupport&quot;:true},&quot;presenterPhotos&quot;:{&quot;enlargeToFit&quot;:false,&quot;height&quot;:105,&quot;jpegQuality&quot;:100,&quot;keepAspectRatio&quot;:true,&quot;width&quot;:94},&quot;slideThumbnails&quot;:{&quot;enlargeToFit&quot;:false,&quot;height&quot;:59,&quot;jpegQuality&quot;:100,&quot;keepAspectRatio&quot;:true,&quot;width&quot;:78}}}},&quot;ceipData&quot;:{&quot;enableMiniSkinCustomization&quot;:false,&quot;playerLayout&quot;:&quot;custom&quot;,&quot;playerLayoutFooter&quot;:&quot;playAndPause,replay,fullscreen,volumeControl,slideNumber,goToPrev,goToNext&quot;,&quot;playerLayoutHeader&quot;:&quot;markerTools,presenterInfo,resources,&quot;,&quot;playerLayoutHeaderButtonsPosition&quot;:&quot;left&quot;,&quot;playerLayoutOutline&quot;:&quot;enableSearch,showThumbnails,showSlideNumber,highlightViewedSlides,enableMultilevel&quot;,&quot;playerLayoutProgress&quot;:&quot;enabledNavigation,showLabels&quot;,&quot;playerLayoutProgressMode&quot;:&quot;slideTimeline&quot;,&quot;playerLayoutSidebar&quot;:&quot;notes,outline&quot;,&quot;playerLayoutSidebarPosition&quot;:&quot;right&quot;,&quot;playerMessages&quot;:&quot;builtin.en&quot;,&quot;playerNavigationAutoStart&quot;:true,&quot;playerNavigationEnableKeyboardNavigation&quot;:true,&quot;playerNavigationMode&quot;:&quot;bySlides&quot;,&quot;playerNavigationOnRestart&quot;:&quot;prompt&quot;,&quot;playerNavigationSaveAnimationStates&quot;:true,&quot;playerNavigationType&quot;:&quot;free&quot;,&quot;playerTheme&quot;:&quot;custom&quot;,&quot;playerThemeBorderRadius&quot;:10,&quot;playerThemeColorScheme&quot;:&quot;custom&quot;,&quot;playerThemeFont&quot;:&quot;Open Sans&quot;}}}"/>
  <p:tag name="ISPRING-CONVERTER_ISPRING_CURRENT_PLAYER_ID" val="universal"/>
  <p:tag name="ISPRING_PRESENTATION_COURSE_TITLE" val="Section 0.1 Introduction to Function Notations"/>
  <p:tag name="ISPRING_ULTRA_SCORM_COURCE_TITLE" val="PC 12 Section 1.1 Introduction to Function Notation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[[&quot;\uFFFD\uFFFDQj{D1961B4B-4104-4DBD-91AB-5334FB564497}&quot;,&quot;C:\\Users\\e15108\\Documents\\Website BCMATH\\M12P\\Online stats Notes&quot;],[&quot;\uFFFDʾ\&quot;{58857F64-F778-46F3-A3E4-9740F72F057B}&quot;,&quot;C:\\Users\\Danny\\OneDrive - SD41\\Website\\m10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 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}}"/>
  <p:tag name="ISPRING_SCORM_RATE_QUIZZES" val="0"/>
  <p:tag name="ISPRING_PRESENTATION_TITLE" val="PC 12 Section 1.1 Introduction to Function Notations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048593C-EBE9-42AF-825B-6BE080B82334}:26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2480798-13AE-44C9-9F8D-15BFAA46E1D8}:26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B0921E0-323F-4234-8206-214D1146C296}:2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ED5A6C8-4F06-4D73-A9AE-601899DD7901}:25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B711C1D-6D5B-4F5C-BFF5-CD384621B128}:26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21E0B06-B730-4631-AB72-F856DCE0298B}:26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3833CE4-AA20-4F62-9587-FD254912DA2B}:27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EE12EB4-DB6A-479F-9A3B-1ACA54CE3C1A}:27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475543B-6D4A-4D0A-BB31-FBF95656C1FF}:26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6B10025-B956-4114-8188-04494BA6DAF9}:26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3158D56-CCD4-47B2-93B7-8E252E91ADEC}:25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5" ma:contentTypeDescription="Create a new document." ma:contentTypeScope="" ma:versionID="c551eba71778704a2dce5da3a7899f08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148f8cfc73eb5ef71d8e8afc98991693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1809EB87-E9E2-4A5D-9F0C-CBE05CAFBE8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52CBF6C-AA6A-4206-B1CA-90B40EB7BC7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4561B05-FD44-4CD5-A36E-DBC010674A51}">
  <ds:schemaRefs>
    <ds:schemaRef ds:uri="0592969b-b9e0-4bc7-baa3-fba5b5725717"/>
    <ds:schemaRef ds:uri="http://purl.org/dc/terms/"/>
    <ds:schemaRef ds:uri="d00fb86e-a52e-4f2f-9300-62c8872f8705"/>
    <ds:schemaRef ds:uri="http://purl.org/dc/dcmitype/"/>
    <ds:schemaRef ds:uri="http://schemas.microsoft.com/office/infopath/2007/PartnerControls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05</TotalTime>
  <Words>446</Words>
  <Application>Microsoft Office PowerPoint</Application>
  <PresentationFormat>Widescreen</PresentationFormat>
  <Paragraphs>87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alibri</vt:lpstr>
      <vt:lpstr>Century Schoolbook</vt:lpstr>
      <vt:lpstr>Courier New</vt:lpstr>
      <vt:lpstr>Wingdings</vt:lpstr>
      <vt:lpstr>Wingdings 2</vt:lpstr>
      <vt:lpstr>Oriel</vt:lpstr>
      <vt:lpstr>Equation</vt:lpstr>
      <vt:lpstr>Section 1.1 Introduction to Function Notations </vt:lpstr>
      <vt:lpstr>I) What is a Function Notation?</vt:lpstr>
      <vt:lpstr>Practice: Given the function, evaluate each of the following:</vt:lpstr>
      <vt:lpstr>Adding/Subtracting/Multiplying/Dividing Functions</vt:lpstr>
      <vt:lpstr>PowerPoint Presentation</vt:lpstr>
      <vt:lpstr>II) How to READ function notations </vt:lpstr>
      <vt:lpstr>Evaluate the following using the graphs:</vt:lpstr>
      <vt:lpstr>III) Composite Functions: Input Value as a function</vt:lpstr>
      <vt:lpstr>Practice: Given each function evaluate the following</vt:lpstr>
      <vt:lpstr>Ex: Given the graph of f(x), evaluate the following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C 12 Section 1.1 Introduction to Function Notations</dc:title>
  <dc:creator>Danny Young</dc:creator>
  <cp:lastModifiedBy>Danny Young</cp:lastModifiedBy>
  <cp:revision>54</cp:revision>
  <dcterms:created xsi:type="dcterms:W3CDTF">2011-06-27T16:11:13Z</dcterms:created>
  <dcterms:modified xsi:type="dcterms:W3CDTF">2024-06-01T04:44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